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6F02DA" w14:textId="37844047" w:rsidR="00D11B06" w:rsidRDefault="00C54827" w:rsidP="00C54827">
      <w:pPr>
        <w:jc w:val="center"/>
        <w:rPr>
          <w:rStyle w:val="a4"/>
          <w:sz w:val="56"/>
          <w:szCs w:val="72"/>
        </w:rPr>
      </w:pPr>
      <w:r w:rsidRPr="001F5EFB">
        <w:rPr>
          <w:rStyle w:val="a4"/>
          <w:sz w:val="56"/>
          <w:szCs w:val="72"/>
        </w:rPr>
        <w:t>数据结构大作业</w:t>
      </w:r>
    </w:p>
    <w:p w14:paraId="207E75F9" w14:textId="7E50A2E4" w:rsidR="00D11B06" w:rsidRDefault="00D11B06">
      <w:pPr>
        <w:rPr>
          <w:rStyle w:val="a4"/>
          <w:sz w:val="56"/>
          <w:szCs w:val="72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96"/>
        <w:gridCol w:w="3969"/>
        <w:gridCol w:w="2631"/>
      </w:tblGrid>
      <w:tr w:rsidR="00D11B06" w14:paraId="36EBAF5C" w14:textId="77777777" w:rsidTr="00E2610D">
        <w:tc>
          <w:tcPr>
            <w:tcW w:w="1696" w:type="dxa"/>
          </w:tcPr>
          <w:p w14:paraId="67E4CABD" w14:textId="36348F95" w:rsidR="00D11B06" w:rsidRPr="00E2610D" w:rsidRDefault="00E2610D" w:rsidP="00E2610D">
            <w:pPr>
              <w:spacing w:line="240" w:lineRule="auto"/>
              <w:jc w:val="center"/>
              <w:rPr>
                <w:rStyle w:val="a4"/>
                <w:rFonts w:cs="宋体" w:hint="eastAsia"/>
                <w:b w:val="0"/>
                <w:bCs w:val="0"/>
                <w:kern w:val="0"/>
                <w:szCs w:val="24"/>
              </w:rPr>
            </w:pPr>
            <w:r w:rsidRPr="00E2610D">
              <w:rPr>
                <w:rFonts w:cs="宋体"/>
                <w:kern w:val="0"/>
                <w:szCs w:val="24"/>
              </w:rPr>
              <w:t>小组成员姓名</w:t>
            </w:r>
          </w:p>
        </w:tc>
        <w:tc>
          <w:tcPr>
            <w:tcW w:w="3969" w:type="dxa"/>
          </w:tcPr>
          <w:p w14:paraId="4F42929F" w14:textId="0209F171" w:rsidR="00D11B06" w:rsidRPr="00E2610D" w:rsidRDefault="00E8417B" w:rsidP="00E2610D">
            <w:pPr>
              <w:spacing w:line="240" w:lineRule="auto"/>
              <w:jc w:val="center"/>
              <w:rPr>
                <w:rStyle w:val="a4"/>
                <w:rFonts w:cs="宋体" w:hint="eastAsia"/>
                <w:b w:val="0"/>
                <w:bCs w:val="0"/>
                <w:kern w:val="0"/>
                <w:szCs w:val="24"/>
              </w:rPr>
            </w:pPr>
            <w:r w:rsidRPr="00E8417B">
              <w:rPr>
                <w:rFonts w:cs="宋体" w:hint="eastAsia"/>
                <w:kern w:val="0"/>
                <w:szCs w:val="24"/>
              </w:rPr>
              <w:t>分工</w:t>
            </w:r>
          </w:p>
        </w:tc>
        <w:tc>
          <w:tcPr>
            <w:tcW w:w="2631" w:type="dxa"/>
          </w:tcPr>
          <w:p w14:paraId="47FFAF0F" w14:textId="118F3676" w:rsidR="00D11B06" w:rsidRPr="00E2610D" w:rsidRDefault="00E2610D" w:rsidP="00E2610D">
            <w:pPr>
              <w:spacing w:line="240" w:lineRule="auto"/>
              <w:jc w:val="center"/>
              <w:rPr>
                <w:rStyle w:val="a4"/>
                <w:rFonts w:cs="宋体" w:hint="eastAsia"/>
                <w:b w:val="0"/>
                <w:bCs w:val="0"/>
                <w:kern w:val="0"/>
                <w:szCs w:val="24"/>
              </w:rPr>
            </w:pPr>
            <w:r w:rsidRPr="00E2610D">
              <w:rPr>
                <w:rFonts w:cs="宋体"/>
                <w:kern w:val="0"/>
                <w:szCs w:val="24"/>
              </w:rPr>
              <w:t>打</w:t>
            </w:r>
            <w:r w:rsidRPr="00E2610D">
              <w:rPr>
                <w:rFonts w:cs="宋体" w:hint="eastAsia"/>
                <w:kern w:val="0"/>
                <w:szCs w:val="24"/>
              </w:rPr>
              <w:t>分</w:t>
            </w:r>
          </w:p>
        </w:tc>
      </w:tr>
      <w:tr w:rsidR="00D11B06" w14:paraId="77103B3D" w14:textId="77777777" w:rsidTr="00E2610D">
        <w:tc>
          <w:tcPr>
            <w:tcW w:w="1696" w:type="dxa"/>
          </w:tcPr>
          <w:p w14:paraId="0AB33F42" w14:textId="69FEE257" w:rsidR="00D11B06" w:rsidRPr="00E2610D" w:rsidRDefault="00E2610D" w:rsidP="00E2610D">
            <w:pPr>
              <w:jc w:val="center"/>
              <w:rPr>
                <w:rStyle w:val="a4"/>
                <w:szCs w:val="24"/>
              </w:rPr>
            </w:pPr>
            <w:r w:rsidRPr="00E2610D">
              <w:rPr>
                <w:rStyle w:val="a4"/>
                <w:rFonts w:hint="eastAsia"/>
                <w:szCs w:val="24"/>
              </w:rPr>
              <w:t>吴程锴</w:t>
            </w:r>
          </w:p>
        </w:tc>
        <w:tc>
          <w:tcPr>
            <w:tcW w:w="3969" w:type="dxa"/>
          </w:tcPr>
          <w:p w14:paraId="198E6A7F" w14:textId="4D86DE25" w:rsidR="00D11B06" w:rsidRPr="00E2610D" w:rsidRDefault="00E2610D" w:rsidP="00E2610D">
            <w:pPr>
              <w:spacing w:line="240" w:lineRule="auto"/>
              <w:jc w:val="left"/>
              <w:rPr>
                <w:rStyle w:val="a4"/>
                <w:rFonts w:cs="宋体" w:hint="eastAsia"/>
                <w:b w:val="0"/>
                <w:bCs w:val="0"/>
                <w:kern w:val="0"/>
                <w:szCs w:val="24"/>
              </w:rPr>
            </w:pPr>
            <w:r w:rsidRPr="00E2610D">
              <w:rPr>
                <w:rFonts w:cs="宋体"/>
                <w:kern w:val="0"/>
                <w:szCs w:val="24"/>
              </w:rPr>
              <w:t>编写第九题中模拟退火算法，能量函数，可视化代码</w:t>
            </w:r>
          </w:p>
        </w:tc>
        <w:tc>
          <w:tcPr>
            <w:tcW w:w="2631" w:type="dxa"/>
          </w:tcPr>
          <w:p w14:paraId="0798415D" w14:textId="13E4C078" w:rsidR="00D11B06" w:rsidRPr="00E2610D" w:rsidRDefault="00E2610D" w:rsidP="00E2610D">
            <w:pPr>
              <w:jc w:val="center"/>
              <w:rPr>
                <w:rStyle w:val="a4"/>
                <w:szCs w:val="24"/>
              </w:rPr>
            </w:pPr>
            <w:r w:rsidRPr="00E2610D">
              <w:rPr>
                <w:rStyle w:val="a4"/>
                <w:rFonts w:hint="eastAsia"/>
                <w:szCs w:val="24"/>
              </w:rPr>
              <w:t>100</w:t>
            </w:r>
          </w:p>
        </w:tc>
      </w:tr>
      <w:tr w:rsidR="00D11B06" w14:paraId="0281C692" w14:textId="77777777" w:rsidTr="00E2610D">
        <w:tc>
          <w:tcPr>
            <w:tcW w:w="1696" w:type="dxa"/>
          </w:tcPr>
          <w:p w14:paraId="44BD84AD" w14:textId="1C293FDC" w:rsidR="00D11B06" w:rsidRPr="00E2610D" w:rsidRDefault="00E2610D" w:rsidP="00E2610D">
            <w:pPr>
              <w:jc w:val="center"/>
              <w:rPr>
                <w:rStyle w:val="a4"/>
                <w:szCs w:val="24"/>
              </w:rPr>
            </w:pPr>
            <w:r w:rsidRPr="00E2610D">
              <w:rPr>
                <w:rStyle w:val="a4"/>
                <w:rFonts w:hint="eastAsia"/>
                <w:szCs w:val="24"/>
              </w:rPr>
              <w:t>刘亦高</w:t>
            </w:r>
          </w:p>
        </w:tc>
        <w:tc>
          <w:tcPr>
            <w:tcW w:w="3969" w:type="dxa"/>
          </w:tcPr>
          <w:p w14:paraId="3597C1E1" w14:textId="66D03F5C" w:rsidR="00D11B06" w:rsidRPr="00B64009" w:rsidRDefault="00B64009" w:rsidP="00E2610D">
            <w:pPr>
              <w:jc w:val="left"/>
              <w:rPr>
                <w:rStyle w:val="a4"/>
                <w:b w:val="0"/>
                <w:bCs w:val="0"/>
                <w:szCs w:val="24"/>
              </w:rPr>
            </w:pPr>
            <w:r w:rsidRPr="00B64009">
              <w:rPr>
                <w:rStyle w:val="a4"/>
                <w:rFonts w:hint="eastAsia"/>
                <w:b w:val="0"/>
                <w:bCs w:val="0"/>
                <w:szCs w:val="24"/>
              </w:rPr>
              <w:t>构建第六题中的哈夫曼树，实现编码解码功能</w:t>
            </w:r>
          </w:p>
        </w:tc>
        <w:tc>
          <w:tcPr>
            <w:tcW w:w="2631" w:type="dxa"/>
          </w:tcPr>
          <w:p w14:paraId="19F5B732" w14:textId="048AADC6" w:rsidR="00D11B06" w:rsidRPr="00E2610D" w:rsidRDefault="00E2610D" w:rsidP="00E2610D">
            <w:pPr>
              <w:jc w:val="center"/>
              <w:rPr>
                <w:rStyle w:val="a4"/>
                <w:szCs w:val="24"/>
              </w:rPr>
            </w:pPr>
            <w:bookmarkStart w:id="0" w:name="_GoBack"/>
            <w:bookmarkEnd w:id="0"/>
            <w:r w:rsidRPr="00E2610D">
              <w:rPr>
                <w:rStyle w:val="a4"/>
                <w:rFonts w:hint="eastAsia"/>
                <w:szCs w:val="24"/>
              </w:rPr>
              <w:t>100</w:t>
            </w:r>
          </w:p>
        </w:tc>
      </w:tr>
      <w:tr w:rsidR="00D11B06" w14:paraId="17FDCA90" w14:textId="77777777" w:rsidTr="00E2610D">
        <w:tc>
          <w:tcPr>
            <w:tcW w:w="1696" w:type="dxa"/>
          </w:tcPr>
          <w:p w14:paraId="47AB7481" w14:textId="1B1927C9" w:rsidR="00D11B06" w:rsidRPr="00E2610D" w:rsidRDefault="00E2610D" w:rsidP="00E2610D">
            <w:pPr>
              <w:jc w:val="center"/>
              <w:rPr>
                <w:rStyle w:val="a4"/>
                <w:szCs w:val="24"/>
              </w:rPr>
            </w:pPr>
            <w:r w:rsidRPr="00E2610D">
              <w:rPr>
                <w:rStyle w:val="a4"/>
                <w:rFonts w:hint="eastAsia"/>
                <w:szCs w:val="24"/>
              </w:rPr>
              <w:t>蒋易陶</w:t>
            </w:r>
          </w:p>
        </w:tc>
        <w:tc>
          <w:tcPr>
            <w:tcW w:w="3969" w:type="dxa"/>
          </w:tcPr>
          <w:p w14:paraId="17A14BD0" w14:textId="2FCFAF5A" w:rsidR="00D11B06" w:rsidRPr="00E2610D" w:rsidRDefault="00E2610D" w:rsidP="00E2610D">
            <w:pPr>
              <w:spacing w:line="240" w:lineRule="auto"/>
              <w:jc w:val="left"/>
              <w:rPr>
                <w:rStyle w:val="a4"/>
                <w:rFonts w:cs="宋体" w:hint="eastAsia"/>
                <w:b w:val="0"/>
                <w:bCs w:val="0"/>
                <w:kern w:val="0"/>
                <w:szCs w:val="24"/>
              </w:rPr>
            </w:pPr>
            <w:r w:rsidRPr="00E2610D">
              <w:rPr>
                <w:rFonts w:cs="宋体"/>
                <w:kern w:val="0"/>
                <w:szCs w:val="24"/>
              </w:rPr>
              <w:t>构建邻接矩阵，设计交互页面</w:t>
            </w:r>
          </w:p>
        </w:tc>
        <w:tc>
          <w:tcPr>
            <w:tcW w:w="2631" w:type="dxa"/>
          </w:tcPr>
          <w:p w14:paraId="21E637F7" w14:textId="0A8B7251" w:rsidR="00D11B06" w:rsidRPr="00E2610D" w:rsidRDefault="00E2610D" w:rsidP="00E2610D">
            <w:pPr>
              <w:jc w:val="center"/>
              <w:rPr>
                <w:rStyle w:val="a4"/>
                <w:szCs w:val="24"/>
              </w:rPr>
            </w:pPr>
            <w:r w:rsidRPr="00E2610D">
              <w:rPr>
                <w:rStyle w:val="a4"/>
                <w:rFonts w:hint="eastAsia"/>
                <w:szCs w:val="24"/>
              </w:rPr>
              <w:t>100</w:t>
            </w:r>
          </w:p>
        </w:tc>
      </w:tr>
    </w:tbl>
    <w:p w14:paraId="10EB8CC6" w14:textId="686F2A47" w:rsidR="00D11B06" w:rsidRDefault="00D11B06" w:rsidP="00D11B06">
      <w:pPr>
        <w:rPr>
          <w:rStyle w:val="a4"/>
          <w:sz w:val="56"/>
          <w:szCs w:val="72"/>
        </w:rPr>
      </w:pPr>
    </w:p>
    <w:p w14:paraId="0BB5CABA" w14:textId="77777777" w:rsidR="00D11B06" w:rsidRDefault="00D11B06">
      <w:pPr>
        <w:rPr>
          <w:rStyle w:val="a4"/>
          <w:sz w:val="56"/>
          <w:szCs w:val="72"/>
        </w:rPr>
      </w:pPr>
      <w:r>
        <w:rPr>
          <w:rStyle w:val="a4"/>
          <w:sz w:val="56"/>
          <w:szCs w:val="72"/>
        </w:rPr>
        <w:br w:type="page"/>
      </w:r>
    </w:p>
    <w:p w14:paraId="717E105B" w14:textId="3869DE37" w:rsidR="00C54827" w:rsidRPr="00C54827" w:rsidRDefault="00C54827" w:rsidP="00C54827">
      <w:pPr>
        <w:pStyle w:val="1"/>
        <w:rPr>
          <w:rStyle w:val="a4"/>
          <w:b/>
          <w:bCs/>
        </w:rPr>
      </w:pPr>
      <w:proofErr w:type="gramStart"/>
      <w:r w:rsidRPr="00C54827">
        <w:rPr>
          <w:rStyle w:val="a4"/>
          <w:rFonts w:hint="eastAsia"/>
          <w:b/>
          <w:bCs/>
        </w:rPr>
        <w:lastRenderedPageBreak/>
        <w:t>一</w:t>
      </w:r>
      <w:proofErr w:type="gramEnd"/>
      <w:r w:rsidRPr="00C54827">
        <w:rPr>
          <w:rStyle w:val="a4"/>
          <w:rFonts w:hint="eastAsia"/>
          <w:b/>
          <w:bCs/>
        </w:rPr>
        <w:t>．题目9</w:t>
      </w:r>
      <w:r w:rsidR="001F5EFB">
        <w:rPr>
          <w:rStyle w:val="a4"/>
          <w:rFonts w:hint="eastAsia"/>
          <w:b/>
          <w:bCs/>
        </w:rPr>
        <w:t>.T</w:t>
      </w:r>
      <w:r w:rsidR="001F5EFB">
        <w:rPr>
          <w:rStyle w:val="a4"/>
          <w:b/>
          <w:bCs/>
        </w:rPr>
        <w:t>SP</w:t>
      </w:r>
    </w:p>
    <w:p w14:paraId="0B2325C9" w14:textId="1E0BB2D7" w:rsidR="00C54827" w:rsidRDefault="00C54827" w:rsidP="00C54827">
      <w:pPr>
        <w:pStyle w:val="a5"/>
        <w:jc w:val="left"/>
      </w:pPr>
      <w:r>
        <w:rPr>
          <w:rFonts w:hint="eastAsia"/>
        </w:rPr>
        <w:t>1.1问题概述</w:t>
      </w:r>
    </w:p>
    <w:p w14:paraId="41D8A6D1" w14:textId="2DDAB8F8" w:rsidR="00C54827" w:rsidRPr="00C54827" w:rsidRDefault="00C54827" w:rsidP="00C54827">
      <w:pPr>
        <w:rPr>
          <w:szCs w:val="24"/>
        </w:rPr>
      </w:pPr>
      <w:r w:rsidRPr="00C54827">
        <w:tab/>
      </w:r>
      <w:r w:rsidRPr="00C54827">
        <w:rPr>
          <w:rFonts w:hint="eastAsia"/>
          <w:szCs w:val="24"/>
        </w:rPr>
        <w:t>某旅行团要从南宁坐飞机周游东南亚</w:t>
      </w:r>
      <w:r w:rsidRPr="00C54827">
        <w:rPr>
          <w:szCs w:val="24"/>
        </w:rPr>
        <w:t>7 国，如果八地之间都有直飞航班，已知</w:t>
      </w:r>
      <w:r w:rsidRPr="00C54827">
        <w:rPr>
          <w:rFonts w:hint="eastAsia"/>
          <w:szCs w:val="24"/>
        </w:rPr>
        <w:t>南宁坐标（</w:t>
      </w:r>
      <w:r w:rsidRPr="00C54827">
        <w:rPr>
          <w:szCs w:val="24"/>
        </w:rPr>
        <w:t>378,78），河内（327,119），曼谷（232,266），金边（314,311），吉隆坡</w:t>
      </w:r>
      <w:r w:rsidRPr="00C54827">
        <w:rPr>
          <w:rFonts w:hint="eastAsia"/>
          <w:szCs w:val="24"/>
        </w:rPr>
        <w:t>（</w:t>
      </w:r>
      <w:r w:rsidRPr="00C54827">
        <w:rPr>
          <w:szCs w:val="24"/>
        </w:rPr>
        <w:t>255,477），新加坡（296,513），文莱（510,438），马尼拉（628,246），编程寻找最</w:t>
      </w:r>
      <w:r w:rsidRPr="00C54827">
        <w:rPr>
          <w:rFonts w:hint="eastAsia"/>
          <w:szCs w:val="24"/>
        </w:rPr>
        <w:t>短周游路径，并显示出来。</w:t>
      </w:r>
    </w:p>
    <w:p w14:paraId="367B4077" w14:textId="2740F17D" w:rsidR="00C54827" w:rsidRDefault="00C54827" w:rsidP="00C54827">
      <w:pPr>
        <w:pStyle w:val="a5"/>
        <w:jc w:val="left"/>
      </w:pPr>
      <w:r>
        <w:rPr>
          <w:rFonts w:hint="eastAsia"/>
        </w:rPr>
        <w:t>1.2问题分析</w:t>
      </w:r>
    </w:p>
    <w:p w14:paraId="02F6FD6E" w14:textId="6A5F9B83" w:rsidR="001F5EFB" w:rsidRDefault="001F5EFB" w:rsidP="001F5EFB">
      <w:pPr>
        <w:ind w:firstLine="420"/>
        <w:jc w:val="left"/>
      </w:pPr>
      <w:r>
        <w:rPr>
          <w:rFonts w:hint="eastAsia"/>
        </w:rPr>
        <w:t>本题为旅行商（T</w:t>
      </w:r>
      <w:r>
        <w:t>SP</w:t>
      </w:r>
      <w:r>
        <w:rPr>
          <w:rFonts w:hint="eastAsia"/>
        </w:rPr>
        <w:t>）问题，只能用优化算法找出可能的最优解，为了跳出局部最优，找到全局最优解，本文采用模拟退火算法。</w:t>
      </w:r>
    </w:p>
    <w:p w14:paraId="017D0ACD" w14:textId="187B2131" w:rsidR="00C54827" w:rsidRPr="00C54827" w:rsidRDefault="00C54827" w:rsidP="001F5EFB">
      <w:pPr>
        <w:pStyle w:val="a7"/>
        <w:jc w:val="center"/>
        <w:rPr>
          <w:rFonts w:ascii="Adobe 宋体 Std L" w:eastAsia="Adobe 宋体 Std L" w:hAnsi="Adobe 宋体 Std L"/>
          <w:sz w:val="24"/>
          <w:szCs w:val="24"/>
        </w:rPr>
      </w:pPr>
    </w:p>
    <w:tbl>
      <w:tblPr>
        <w:tblStyle w:val="a3"/>
        <w:tblW w:w="8359" w:type="dxa"/>
        <w:tblLook w:val="04A0" w:firstRow="1" w:lastRow="0" w:firstColumn="1" w:lastColumn="0" w:noHBand="0" w:noVBand="1"/>
      </w:tblPr>
      <w:tblGrid>
        <w:gridCol w:w="921"/>
        <w:gridCol w:w="921"/>
        <w:gridCol w:w="922"/>
        <w:gridCol w:w="922"/>
        <w:gridCol w:w="922"/>
        <w:gridCol w:w="1057"/>
        <w:gridCol w:w="993"/>
        <w:gridCol w:w="716"/>
        <w:gridCol w:w="985"/>
      </w:tblGrid>
      <w:tr w:rsidR="00C54827" w14:paraId="5A791190" w14:textId="77777777" w:rsidTr="001F5EFB">
        <w:tc>
          <w:tcPr>
            <w:tcW w:w="921" w:type="dxa"/>
          </w:tcPr>
          <w:p w14:paraId="7671CDEC" w14:textId="3925FFFB" w:rsidR="00C54827" w:rsidRDefault="00C54827" w:rsidP="00C54827">
            <w:pPr>
              <w:jc w:val="center"/>
            </w:pPr>
            <w:r>
              <w:rPr>
                <w:rFonts w:hint="eastAsia"/>
              </w:rPr>
              <w:t>编号</w:t>
            </w:r>
          </w:p>
        </w:tc>
        <w:tc>
          <w:tcPr>
            <w:tcW w:w="921" w:type="dxa"/>
          </w:tcPr>
          <w:p w14:paraId="06F5C123" w14:textId="01DA1DA0" w:rsidR="00C54827" w:rsidRDefault="00C54827" w:rsidP="00C5482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22" w:type="dxa"/>
          </w:tcPr>
          <w:p w14:paraId="1CFF0C7F" w14:textId="27AF23A5" w:rsidR="00C54827" w:rsidRDefault="00C54827" w:rsidP="00C54827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22" w:type="dxa"/>
          </w:tcPr>
          <w:p w14:paraId="7F8F2120" w14:textId="04F74458" w:rsidR="00C54827" w:rsidRDefault="00C54827" w:rsidP="00C5482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22" w:type="dxa"/>
          </w:tcPr>
          <w:p w14:paraId="30F6C349" w14:textId="1D058E75" w:rsidR="00C54827" w:rsidRDefault="00C54827" w:rsidP="00C54827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57" w:type="dxa"/>
          </w:tcPr>
          <w:p w14:paraId="05AE8856" w14:textId="7936D19A" w:rsidR="00C54827" w:rsidRDefault="00C54827" w:rsidP="00C54827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93" w:type="dxa"/>
          </w:tcPr>
          <w:p w14:paraId="13B1034B" w14:textId="4713FC81" w:rsidR="00C54827" w:rsidRDefault="00C54827" w:rsidP="00C54827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16" w:type="dxa"/>
          </w:tcPr>
          <w:p w14:paraId="08D802A1" w14:textId="64CAA891" w:rsidR="00C54827" w:rsidRDefault="00C54827" w:rsidP="00C54827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85" w:type="dxa"/>
          </w:tcPr>
          <w:p w14:paraId="61E99EAC" w14:textId="4DB1BC5C" w:rsidR="00C54827" w:rsidRDefault="00C54827" w:rsidP="00C54827">
            <w:pPr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C54827" w14:paraId="32B57FBA" w14:textId="77777777" w:rsidTr="001F5EFB">
        <w:tc>
          <w:tcPr>
            <w:tcW w:w="921" w:type="dxa"/>
          </w:tcPr>
          <w:p w14:paraId="71A39C6C" w14:textId="1044799B" w:rsidR="00C54827" w:rsidRDefault="00C54827" w:rsidP="00C54827">
            <w:pPr>
              <w:jc w:val="center"/>
            </w:pPr>
            <w:r>
              <w:rPr>
                <w:rFonts w:hint="eastAsia"/>
              </w:rPr>
              <w:t>地名</w:t>
            </w:r>
          </w:p>
        </w:tc>
        <w:tc>
          <w:tcPr>
            <w:tcW w:w="921" w:type="dxa"/>
          </w:tcPr>
          <w:p w14:paraId="2CB4D6A5" w14:textId="56CE6330" w:rsidR="00C54827" w:rsidRDefault="00C54827" w:rsidP="00C54827">
            <w:pPr>
              <w:jc w:val="center"/>
            </w:pPr>
            <w:r w:rsidRPr="00C54827">
              <w:rPr>
                <w:rFonts w:hint="eastAsia"/>
              </w:rPr>
              <w:t>南宁</w:t>
            </w:r>
          </w:p>
        </w:tc>
        <w:tc>
          <w:tcPr>
            <w:tcW w:w="922" w:type="dxa"/>
          </w:tcPr>
          <w:p w14:paraId="309B31B6" w14:textId="1D701BAB" w:rsidR="00C54827" w:rsidRDefault="00C54827" w:rsidP="00C54827">
            <w:pPr>
              <w:jc w:val="center"/>
            </w:pPr>
            <w:r w:rsidRPr="00C54827">
              <w:rPr>
                <w:rFonts w:hint="eastAsia"/>
              </w:rPr>
              <w:t>河内</w:t>
            </w:r>
          </w:p>
        </w:tc>
        <w:tc>
          <w:tcPr>
            <w:tcW w:w="922" w:type="dxa"/>
          </w:tcPr>
          <w:p w14:paraId="4CCEEEAE" w14:textId="1CC5A672" w:rsidR="00C54827" w:rsidRDefault="00C54827" w:rsidP="00C54827">
            <w:pPr>
              <w:jc w:val="center"/>
            </w:pPr>
            <w:r w:rsidRPr="00C54827">
              <w:rPr>
                <w:rFonts w:hint="eastAsia"/>
              </w:rPr>
              <w:t>曼谷</w:t>
            </w:r>
          </w:p>
        </w:tc>
        <w:tc>
          <w:tcPr>
            <w:tcW w:w="922" w:type="dxa"/>
          </w:tcPr>
          <w:p w14:paraId="39A761B4" w14:textId="78FC1DCC" w:rsidR="00C54827" w:rsidRDefault="00C54827" w:rsidP="00C54827">
            <w:pPr>
              <w:jc w:val="center"/>
            </w:pPr>
            <w:r w:rsidRPr="00C54827">
              <w:rPr>
                <w:rFonts w:hint="eastAsia"/>
              </w:rPr>
              <w:t>金边</w:t>
            </w:r>
          </w:p>
        </w:tc>
        <w:tc>
          <w:tcPr>
            <w:tcW w:w="1057" w:type="dxa"/>
          </w:tcPr>
          <w:p w14:paraId="655BFDB8" w14:textId="5D18DE13" w:rsidR="00C54827" w:rsidRDefault="00C54827" w:rsidP="00C54827">
            <w:pPr>
              <w:jc w:val="center"/>
            </w:pPr>
            <w:r w:rsidRPr="00C54827">
              <w:rPr>
                <w:rFonts w:hint="eastAsia"/>
              </w:rPr>
              <w:t>吉隆坡</w:t>
            </w:r>
          </w:p>
        </w:tc>
        <w:tc>
          <w:tcPr>
            <w:tcW w:w="993" w:type="dxa"/>
          </w:tcPr>
          <w:p w14:paraId="1521790D" w14:textId="468582B0" w:rsidR="00C54827" w:rsidRDefault="00C54827" w:rsidP="00C54827">
            <w:pPr>
              <w:jc w:val="center"/>
            </w:pPr>
            <w:r w:rsidRPr="00C54827">
              <w:rPr>
                <w:rFonts w:hint="eastAsia"/>
              </w:rPr>
              <w:t>新加坡</w:t>
            </w:r>
          </w:p>
        </w:tc>
        <w:tc>
          <w:tcPr>
            <w:tcW w:w="716" w:type="dxa"/>
          </w:tcPr>
          <w:p w14:paraId="402DAF34" w14:textId="36C5865A" w:rsidR="00C54827" w:rsidRDefault="00C54827" w:rsidP="00C54827">
            <w:pPr>
              <w:jc w:val="center"/>
            </w:pPr>
            <w:r w:rsidRPr="00C54827">
              <w:rPr>
                <w:rFonts w:hint="eastAsia"/>
              </w:rPr>
              <w:t>文莱</w:t>
            </w:r>
          </w:p>
        </w:tc>
        <w:tc>
          <w:tcPr>
            <w:tcW w:w="985" w:type="dxa"/>
          </w:tcPr>
          <w:p w14:paraId="33A742AC" w14:textId="358C30A8" w:rsidR="00C54827" w:rsidRDefault="00C54827" w:rsidP="00C54827">
            <w:pPr>
              <w:jc w:val="center"/>
            </w:pPr>
            <w:r w:rsidRPr="00C54827">
              <w:rPr>
                <w:rFonts w:hint="eastAsia"/>
              </w:rPr>
              <w:t>马尼拉</w:t>
            </w:r>
          </w:p>
        </w:tc>
      </w:tr>
      <w:tr w:rsidR="00C54827" w14:paraId="3AD50C4A" w14:textId="77777777" w:rsidTr="001F5EFB">
        <w:tc>
          <w:tcPr>
            <w:tcW w:w="921" w:type="dxa"/>
          </w:tcPr>
          <w:p w14:paraId="77F1C1BB" w14:textId="3329EC20" w:rsidR="00C54827" w:rsidRDefault="00C54827" w:rsidP="00C54827">
            <w:pPr>
              <w:jc w:val="center"/>
            </w:pPr>
            <w:r>
              <w:t>X</w:t>
            </w:r>
            <w:r>
              <w:rPr>
                <w:rFonts w:hint="eastAsia"/>
              </w:rPr>
              <w:t>坐标</w:t>
            </w:r>
          </w:p>
        </w:tc>
        <w:tc>
          <w:tcPr>
            <w:tcW w:w="921" w:type="dxa"/>
          </w:tcPr>
          <w:p w14:paraId="10A227DC" w14:textId="76AC78CD" w:rsidR="00C54827" w:rsidRPr="00C54827" w:rsidRDefault="00C54827" w:rsidP="00C54827">
            <w:pPr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78</w:t>
            </w:r>
          </w:p>
        </w:tc>
        <w:tc>
          <w:tcPr>
            <w:tcW w:w="922" w:type="dxa"/>
          </w:tcPr>
          <w:p w14:paraId="37DFDF64" w14:textId="006C3942" w:rsidR="00C54827" w:rsidRDefault="00C54827" w:rsidP="00C54827">
            <w:pPr>
              <w:jc w:val="center"/>
            </w:pPr>
            <w:r w:rsidRPr="00C54827">
              <w:t>327</w:t>
            </w:r>
          </w:p>
        </w:tc>
        <w:tc>
          <w:tcPr>
            <w:tcW w:w="922" w:type="dxa"/>
          </w:tcPr>
          <w:p w14:paraId="2289C936" w14:textId="7A18FEC5" w:rsidR="00C54827" w:rsidRDefault="00C54827" w:rsidP="00C54827">
            <w:pPr>
              <w:jc w:val="center"/>
            </w:pPr>
            <w:r w:rsidRPr="00C54827">
              <w:t>232</w:t>
            </w:r>
          </w:p>
        </w:tc>
        <w:tc>
          <w:tcPr>
            <w:tcW w:w="922" w:type="dxa"/>
          </w:tcPr>
          <w:p w14:paraId="1AF8D3D8" w14:textId="20420D01" w:rsidR="00C54827" w:rsidRDefault="00C54827" w:rsidP="00C54827">
            <w:pPr>
              <w:jc w:val="center"/>
            </w:pPr>
            <w:r w:rsidRPr="00C54827">
              <w:t>314</w:t>
            </w:r>
          </w:p>
        </w:tc>
        <w:tc>
          <w:tcPr>
            <w:tcW w:w="1057" w:type="dxa"/>
          </w:tcPr>
          <w:p w14:paraId="56E3B3EC" w14:textId="49AC94EA" w:rsidR="00C54827" w:rsidRDefault="00C54827" w:rsidP="00C54827">
            <w:pPr>
              <w:jc w:val="center"/>
            </w:pPr>
            <w:r w:rsidRPr="00C54827">
              <w:t>255</w:t>
            </w:r>
          </w:p>
        </w:tc>
        <w:tc>
          <w:tcPr>
            <w:tcW w:w="993" w:type="dxa"/>
          </w:tcPr>
          <w:p w14:paraId="787A563F" w14:textId="19F8A063" w:rsidR="00C54827" w:rsidRDefault="00C54827" w:rsidP="00C54827">
            <w:pPr>
              <w:jc w:val="center"/>
            </w:pPr>
            <w:r w:rsidRPr="00C54827">
              <w:t>296</w:t>
            </w:r>
          </w:p>
        </w:tc>
        <w:tc>
          <w:tcPr>
            <w:tcW w:w="716" w:type="dxa"/>
          </w:tcPr>
          <w:p w14:paraId="084BB636" w14:textId="328FBCB0" w:rsidR="00C54827" w:rsidRDefault="00C54827" w:rsidP="00C54827">
            <w:pPr>
              <w:jc w:val="center"/>
            </w:pPr>
            <w:r w:rsidRPr="00C54827">
              <w:t>510</w:t>
            </w:r>
          </w:p>
        </w:tc>
        <w:tc>
          <w:tcPr>
            <w:tcW w:w="985" w:type="dxa"/>
          </w:tcPr>
          <w:p w14:paraId="5B99EAE4" w14:textId="04C378FC" w:rsidR="00C54827" w:rsidRDefault="00C54827" w:rsidP="00C54827">
            <w:pPr>
              <w:jc w:val="center"/>
            </w:pPr>
            <w:r w:rsidRPr="00C54827">
              <w:t>628</w:t>
            </w:r>
          </w:p>
        </w:tc>
      </w:tr>
      <w:tr w:rsidR="00C54827" w14:paraId="518359D6" w14:textId="77777777" w:rsidTr="001F5EFB">
        <w:tc>
          <w:tcPr>
            <w:tcW w:w="921" w:type="dxa"/>
          </w:tcPr>
          <w:p w14:paraId="1A453619" w14:textId="44CDF7C3" w:rsidR="00C54827" w:rsidRDefault="00C54827" w:rsidP="00C54827">
            <w:pPr>
              <w:jc w:val="center"/>
            </w:pPr>
            <w:r>
              <w:t>Y</w:t>
            </w:r>
            <w:r>
              <w:rPr>
                <w:rFonts w:hint="eastAsia"/>
              </w:rPr>
              <w:t>坐标</w:t>
            </w:r>
          </w:p>
        </w:tc>
        <w:tc>
          <w:tcPr>
            <w:tcW w:w="921" w:type="dxa"/>
          </w:tcPr>
          <w:p w14:paraId="6C390DEF" w14:textId="315B80D4" w:rsidR="00C54827" w:rsidRDefault="00C54827" w:rsidP="00C54827">
            <w:pPr>
              <w:jc w:val="center"/>
            </w:pPr>
            <w:r w:rsidRPr="00C54827">
              <w:t>78</w:t>
            </w:r>
          </w:p>
        </w:tc>
        <w:tc>
          <w:tcPr>
            <w:tcW w:w="922" w:type="dxa"/>
          </w:tcPr>
          <w:p w14:paraId="63D87425" w14:textId="47488C03" w:rsidR="00C54827" w:rsidRDefault="00C54827" w:rsidP="00C54827">
            <w:pPr>
              <w:jc w:val="center"/>
            </w:pPr>
            <w:r w:rsidRPr="00C54827">
              <w:t>119</w:t>
            </w:r>
          </w:p>
        </w:tc>
        <w:tc>
          <w:tcPr>
            <w:tcW w:w="922" w:type="dxa"/>
          </w:tcPr>
          <w:p w14:paraId="01ECA60F" w14:textId="6BE4D7B7" w:rsidR="00C54827" w:rsidRDefault="00C54827" w:rsidP="00C54827">
            <w:pPr>
              <w:jc w:val="center"/>
            </w:pPr>
            <w:r w:rsidRPr="00C54827">
              <w:t>266</w:t>
            </w:r>
          </w:p>
        </w:tc>
        <w:tc>
          <w:tcPr>
            <w:tcW w:w="922" w:type="dxa"/>
          </w:tcPr>
          <w:p w14:paraId="6EAB2F2A" w14:textId="57DC94D0" w:rsidR="00C54827" w:rsidRDefault="00C54827" w:rsidP="00C54827">
            <w:pPr>
              <w:jc w:val="center"/>
            </w:pPr>
            <w:r w:rsidRPr="00C54827">
              <w:t>311</w:t>
            </w:r>
          </w:p>
        </w:tc>
        <w:tc>
          <w:tcPr>
            <w:tcW w:w="1057" w:type="dxa"/>
          </w:tcPr>
          <w:p w14:paraId="383D546C" w14:textId="543AA4B9" w:rsidR="00C54827" w:rsidRDefault="00C54827" w:rsidP="00C54827">
            <w:pPr>
              <w:jc w:val="center"/>
            </w:pPr>
            <w:r w:rsidRPr="00C54827">
              <w:t>477</w:t>
            </w:r>
          </w:p>
        </w:tc>
        <w:tc>
          <w:tcPr>
            <w:tcW w:w="993" w:type="dxa"/>
          </w:tcPr>
          <w:p w14:paraId="23DC8EE0" w14:textId="4583FB1B" w:rsidR="00C54827" w:rsidRDefault="00C54827" w:rsidP="00C54827">
            <w:pPr>
              <w:jc w:val="center"/>
            </w:pPr>
            <w:r w:rsidRPr="00C54827">
              <w:t>513</w:t>
            </w:r>
          </w:p>
        </w:tc>
        <w:tc>
          <w:tcPr>
            <w:tcW w:w="716" w:type="dxa"/>
          </w:tcPr>
          <w:p w14:paraId="5F61E078" w14:textId="7B436D4B" w:rsidR="00C54827" w:rsidRDefault="00C54827" w:rsidP="00C54827">
            <w:pPr>
              <w:jc w:val="center"/>
            </w:pPr>
            <w:r w:rsidRPr="00C54827">
              <w:t>438</w:t>
            </w:r>
          </w:p>
        </w:tc>
        <w:tc>
          <w:tcPr>
            <w:tcW w:w="985" w:type="dxa"/>
          </w:tcPr>
          <w:p w14:paraId="48ED452B" w14:textId="568AF233" w:rsidR="00C54827" w:rsidRDefault="00C54827" w:rsidP="001F5EFB">
            <w:pPr>
              <w:keepNext/>
              <w:jc w:val="center"/>
            </w:pPr>
            <w:r w:rsidRPr="00C54827">
              <w:t>246</w:t>
            </w:r>
          </w:p>
        </w:tc>
      </w:tr>
    </w:tbl>
    <w:p w14:paraId="37B10092" w14:textId="55C4F04E" w:rsidR="001F5EFB" w:rsidRDefault="001F5EFB" w:rsidP="001F5EFB">
      <w:pPr>
        <w:pStyle w:val="a7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D8747B">
        <w:rPr>
          <w:noProof/>
        </w:rPr>
        <w:t>1</w:t>
      </w:r>
      <w:r>
        <w:fldChar w:fldCharType="end"/>
      </w:r>
      <w:r w:rsidRPr="002A202F">
        <w:rPr>
          <w:rFonts w:hint="eastAsia"/>
        </w:rPr>
        <w:t>各地点编号及信息</w:t>
      </w:r>
    </w:p>
    <w:p w14:paraId="19842E26" w14:textId="70DDE254" w:rsidR="001F5EFB" w:rsidRDefault="001F5EFB" w:rsidP="001F5EFB">
      <w:r>
        <w:tab/>
      </w:r>
      <w:r>
        <w:rPr>
          <w:rFonts w:hint="eastAsia"/>
        </w:rPr>
        <w:t>如表格1所示，对八个地点进行编号，编号结果表格1所示。</w:t>
      </w:r>
    </w:p>
    <w:p w14:paraId="0B40A662" w14:textId="786DBA6C" w:rsidR="001F5EFB" w:rsidRPr="001F5EFB" w:rsidRDefault="001F5EFB" w:rsidP="001F5EFB">
      <w:r>
        <w:tab/>
      </w:r>
      <w:r>
        <w:rPr>
          <w:rFonts w:hint="eastAsia"/>
        </w:rPr>
        <w:t>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画出八个地点的相对位置，如图表1所示。代码见附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。</w:t>
      </w:r>
    </w:p>
    <w:p w14:paraId="5E75DC2F" w14:textId="77777777" w:rsidR="00DA0297" w:rsidRDefault="001F5EFB" w:rsidP="00DA0297">
      <w:pPr>
        <w:keepNext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69418413" wp14:editId="1174AD30">
            <wp:extent cx="4213861" cy="31623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496" cy="3211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50EF2" w14:textId="1CA97F1F" w:rsidR="001F5EFB" w:rsidRDefault="00DA0297" w:rsidP="00DA0297">
      <w:pPr>
        <w:pStyle w:val="a7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D71D5">
        <w:rPr>
          <w:noProof/>
        </w:rPr>
        <w:t>1</w:t>
      </w:r>
      <w:r>
        <w:fldChar w:fldCharType="end"/>
      </w:r>
      <w:r w:rsidRPr="009D3AC6">
        <w:rPr>
          <w:rFonts w:hint="eastAsia"/>
        </w:rPr>
        <w:t>各地点相对位置</w:t>
      </w:r>
    </w:p>
    <w:p w14:paraId="4C450E75" w14:textId="6E80C548" w:rsidR="001F5EFB" w:rsidRDefault="001F5EFB" w:rsidP="001F5EFB">
      <w:pPr>
        <w:pStyle w:val="a5"/>
        <w:jc w:val="left"/>
      </w:pPr>
      <w:r>
        <w:rPr>
          <w:rFonts w:hint="eastAsia"/>
        </w:rPr>
        <w:t>1.3问题求解</w:t>
      </w:r>
    </w:p>
    <w:p w14:paraId="5D1D47E0" w14:textId="2557F51A" w:rsidR="00D8747B" w:rsidRPr="00D8747B" w:rsidRDefault="00D8747B" w:rsidP="00D8747B">
      <w:pPr>
        <w:rPr>
          <w:rStyle w:val="a4"/>
          <w:sz w:val="28"/>
          <w:szCs w:val="24"/>
        </w:rPr>
      </w:pPr>
      <w:r w:rsidRPr="00D8747B">
        <w:rPr>
          <w:rStyle w:val="a4"/>
          <w:sz w:val="28"/>
          <w:szCs w:val="24"/>
        </w:rPr>
        <w:t>1.3.1</w:t>
      </w:r>
      <w:r w:rsidRPr="00D8747B">
        <w:rPr>
          <w:rStyle w:val="a4"/>
          <w:rFonts w:hint="eastAsia"/>
          <w:sz w:val="28"/>
          <w:szCs w:val="24"/>
        </w:rPr>
        <w:t>构建</w:t>
      </w:r>
      <w:bookmarkStart w:id="1" w:name="_Hlk26999675"/>
      <w:r>
        <w:rPr>
          <w:rStyle w:val="a4"/>
          <w:rFonts w:hint="eastAsia"/>
          <w:sz w:val="28"/>
          <w:szCs w:val="24"/>
        </w:rPr>
        <w:t>邻</w:t>
      </w:r>
      <w:bookmarkEnd w:id="1"/>
      <w:r w:rsidRPr="00D8747B">
        <w:rPr>
          <w:rStyle w:val="a4"/>
          <w:rFonts w:hint="eastAsia"/>
          <w:sz w:val="28"/>
          <w:szCs w:val="24"/>
        </w:rPr>
        <w:t>接矩阵</w:t>
      </w:r>
    </w:p>
    <w:p w14:paraId="44CA2E87" w14:textId="09730ED4" w:rsidR="00D8747B" w:rsidRPr="00D8747B" w:rsidRDefault="00D8747B" w:rsidP="00D8747B">
      <w:pPr>
        <w:rPr>
          <w:rStyle w:val="a4"/>
          <w:b w:val="0"/>
          <w:bCs w:val="0"/>
        </w:rPr>
      </w:pPr>
      <w:r>
        <w:rPr>
          <w:rStyle w:val="a4"/>
        </w:rPr>
        <w:tab/>
      </w:r>
      <w:r w:rsidRPr="00D8747B">
        <w:rPr>
          <w:rStyle w:val="a4"/>
          <w:rFonts w:hint="eastAsia"/>
          <w:b w:val="0"/>
          <w:bCs w:val="0"/>
        </w:rPr>
        <w:t>根据表格一中各位置编号和坐标构建邻接矩阵。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88"/>
        <w:gridCol w:w="1088"/>
        <w:gridCol w:w="1088"/>
        <w:gridCol w:w="1088"/>
      </w:tblGrid>
      <w:tr w:rsidR="00D8747B" w:rsidRPr="00D8747B" w14:paraId="0BDDBE58" w14:textId="77777777" w:rsidTr="00D8747B">
        <w:trPr>
          <w:trHeight w:val="285"/>
          <w:jc w:val="center"/>
        </w:trPr>
        <w:tc>
          <w:tcPr>
            <w:tcW w:w="1080" w:type="dxa"/>
            <w:noWrap/>
            <w:hideMark/>
          </w:tcPr>
          <w:p w14:paraId="774A9050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0</w:t>
            </w:r>
          </w:p>
        </w:tc>
        <w:tc>
          <w:tcPr>
            <w:tcW w:w="1080" w:type="dxa"/>
            <w:noWrap/>
            <w:hideMark/>
          </w:tcPr>
          <w:p w14:paraId="028F3571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65.43699</w:t>
            </w:r>
          </w:p>
        </w:tc>
        <w:tc>
          <w:tcPr>
            <w:tcW w:w="1080" w:type="dxa"/>
            <w:noWrap/>
            <w:hideMark/>
          </w:tcPr>
          <w:p w14:paraId="4B01E493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238.0336</w:t>
            </w:r>
          </w:p>
        </w:tc>
        <w:tc>
          <w:tcPr>
            <w:tcW w:w="1080" w:type="dxa"/>
            <w:noWrap/>
            <w:hideMark/>
          </w:tcPr>
          <w:p w14:paraId="22AAC1E9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241.6299</w:t>
            </w:r>
          </w:p>
        </w:tc>
      </w:tr>
      <w:tr w:rsidR="00D8747B" w:rsidRPr="00D8747B" w14:paraId="664C31AE" w14:textId="77777777" w:rsidTr="00D8747B">
        <w:trPr>
          <w:trHeight w:val="285"/>
          <w:jc w:val="center"/>
        </w:trPr>
        <w:tc>
          <w:tcPr>
            <w:tcW w:w="1080" w:type="dxa"/>
            <w:noWrap/>
            <w:hideMark/>
          </w:tcPr>
          <w:p w14:paraId="54DC005F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65.43699</w:t>
            </w:r>
          </w:p>
        </w:tc>
        <w:tc>
          <w:tcPr>
            <w:tcW w:w="1080" w:type="dxa"/>
            <w:noWrap/>
            <w:hideMark/>
          </w:tcPr>
          <w:p w14:paraId="17072484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0</w:t>
            </w:r>
          </w:p>
        </w:tc>
        <w:tc>
          <w:tcPr>
            <w:tcW w:w="1080" w:type="dxa"/>
            <w:noWrap/>
            <w:hideMark/>
          </w:tcPr>
          <w:p w14:paraId="081093EE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175.0257</w:t>
            </w:r>
          </w:p>
        </w:tc>
        <w:tc>
          <w:tcPr>
            <w:tcW w:w="1080" w:type="dxa"/>
            <w:noWrap/>
            <w:hideMark/>
          </w:tcPr>
          <w:p w14:paraId="7F07B8DF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192.4396</w:t>
            </w:r>
          </w:p>
        </w:tc>
      </w:tr>
      <w:tr w:rsidR="00D8747B" w:rsidRPr="00D8747B" w14:paraId="12DC4230" w14:textId="77777777" w:rsidTr="00D8747B">
        <w:trPr>
          <w:trHeight w:val="285"/>
          <w:jc w:val="center"/>
        </w:trPr>
        <w:tc>
          <w:tcPr>
            <w:tcW w:w="1080" w:type="dxa"/>
            <w:noWrap/>
            <w:hideMark/>
          </w:tcPr>
          <w:p w14:paraId="141AC4FE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238.0336</w:t>
            </w:r>
          </w:p>
        </w:tc>
        <w:tc>
          <w:tcPr>
            <w:tcW w:w="1080" w:type="dxa"/>
            <w:noWrap/>
            <w:hideMark/>
          </w:tcPr>
          <w:p w14:paraId="62040383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175.0257</w:t>
            </w:r>
          </w:p>
        </w:tc>
        <w:tc>
          <w:tcPr>
            <w:tcW w:w="1080" w:type="dxa"/>
            <w:noWrap/>
            <w:hideMark/>
          </w:tcPr>
          <w:p w14:paraId="4F079E1E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0</w:t>
            </w:r>
          </w:p>
        </w:tc>
        <w:tc>
          <w:tcPr>
            <w:tcW w:w="1080" w:type="dxa"/>
            <w:noWrap/>
            <w:hideMark/>
          </w:tcPr>
          <w:p w14:paraId="7249C375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93.53609</w:t>
            </w:r>
          </w:p>
        </w:tc>
      </w:tr>
      <w:tr w:rsidR="00D8747B" w:rsidRPr="00D8747B" w14:paraId="44ED59CD" w14:textId="77777777" w:rsidTr="00D8747B">
        <w:trPr>
          <w:trHeight w:val="285"/>
          <w:jc w:val="center"/>
        </w:trPr>
        <w:tc>
          <w:tcPr>
            <w:tcW w:w="1080" w:type="dxa"/>
            <w:noWrap/>
            <w:hideMark/>
          </w:tcPr>
          <w:p w14:paraId="26E3E775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241.6299</w:t>
            </w:r>
          </w:p>
        </w:tc>
        <w:tc>
          <w:tcPr>
            <w:tcW w:w="1080" w:type="dxa"/>
            <w:noWrap/>
            <w:hideMark/>
          </w:tcPr>
          <w:p w14:paraId="103339F1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192.4396</w:t>
            </w:r>
          </w:p>
        </w:tc>
        <w:tc>
          <w:tcPr>
            <w:tcW w:w="1080" w:type="dxa"/>
            <w:noWrap/>
            <w:hideMark/>
          </w:tcPr>
          <w:p w14:paraId="18427C24" w14:textId="77777777" w:rsidR="00D8747B" w:rsidRPr="00D8747B" w:rsidRDefault="00D8747B" w:rsidP="00D8747B">
            <w:pPr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93.53609</w:t>
            </w:r>
          </w:p>
        </w:tc>
        <w:tc>
          <w:tcPr>
            <w:tcW w:w="1080" w:type="dxa"/>
            <w:noWrap/>
            <w:hideMark/>
          </w:tcPr>
          <w:p w14:paraId="49A11D49" w14:textId="77777777" w:rsidR="00D8747B" w:rsidRPr="00D8747B" w:rsidRDefault="00D8747B" w:rsidP="00D8747B">
            <w:pPr>
              <w:keepNext/>
              <w:jc w:val="center"/>
              <w:rPr>
                <w:b/>
                <w:bCs/>
              </w:rPr>
            </w:pPr>
            <w:r w:rsidRPr="00D8747B">
              <w:rPr>
                <w:rFonts w:hint="eastAsia"/>
                <w:b/>
                <w:bCs/>
              </w:rPr>
              <w:t>0</w:t>
            </w:r>
          </w:p>
        </w:tc>
      </w:tr>
    </w:tbl>
    <w:p w14:paraId="011567D6" w14:textId="45FC3789" w:rsidR="00D8747B" w:rsidRDefault="00D8747B" w:rsidP="00D8747B">
      <w:pPr>
        <w:pStyle w:val="a7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proofErr w:type="gramStart"/>
      <w:r>
        <w:rPr>
          <w:rFonts w:hint="eastAsia"/>
        </w:rPr>
        <w:t>部分领接矩阵</w:t>
      </w:r>
      <w:proofErr w:type="gramEnd"/>
    </w:p>
    <w:p w14:paraId="77EB52F1" w14:textId="1E0C9ED4" w:rsidR="00D8747B" w:rsidRDefault="00D8747B" w:rsidP="00D8747B">
      <w:r>
        <w:tab/>
      </w:r>
      <w:r>
        <w:rPr>
          <w:rFonts w:hint="eastAsia"/>
        </w:rPr>
        <w:t>部分</w:t>
      </w:r>
      <w:r w:rsidRPr="00D8747B">
        <w:rPr>
          <w:rFonts w:hint="eastAsia"/>
        </w:rPr>
        <w:t>邻</w:t>
      </w:r>
      <w:r>
        <w:rPr>
          <w:rFonts w:hint="eastAsia"/>
        </w:rPr>
        <w:t>接矩阵如图表2所示，代码及完整矩阵见附录二。</w:t>
      </w:r>
    </w:p>
    <w:p w14:paraId="6535ED40" w14:textId="29ECFE16" w:rsidR="00D8747B" w:rsidRDefault="00D8747B" w:rsidP="00D8747B">
      <w:pPr>
        <w:rPr>
          <w:rStyle w:val="a4"/>
          <w:sz w:val="28"/>
          <w:szCs w:val="24"/>
        </w:rPr>
      </w:pPr>
      <w:r w:rsidRPr="00D8747B">
        <w:rPr>
          <w:rStyle w:val="a4"/>
          <w:sz w:val="28"/>
          <w:szCs w:val="24"/>
        </w:rPr>
        <w:t>1.3.2寻找最优解</w:t>
      </w:r>
    </w:p>
    <w:p w14:paraId="03DC68B0" w14:textId="4E725B9A" w:rsidR="00D8747B" w:rsidRDefault="00D8747B" w:rsidP="00D8747B">
      <w:pPr>
        <w:rPr>
          <w:rStyle w:val="a4"/>
          <w:b w:val="0"/>
          <w:bCs w:val="0"/>
          <w:szCs w:val="24"/>
        </w:rPr>
      </w:pPr>
      <w:r>
        <w:rPr>
          <w:rStyle w:val="a4"/>
          <w:sz w:val="28"/>
          <w:szCs w:val="24"/>
        </w:rPr>
        <w:tab/>
      </w:r>
      <w:r>
        <w:rPr>
          <w:rStyle w:val="a4"/>
          <w:rFonts w:hint="eastAsia"/>
          <w:b w:val="0"/>
          <w:bCs w:val="0"/>
          <w:szCs w:val="24"/>
        </w:rPr>
        <w:t>随机生成初始解，如[</w:t>
      </w:r>
      <w:r w:rsidRPr="00D8747B">
        <w:rPr>
          <w:rStyle w:val="a4"/>
          <w:b w:val="0"/>
          <w:bCs w:val="0"/>
          <w:szCs w:val="24"/>
        </w:rPr>
        <w:t>1</w:t>
      </w:r>
      <w:r w:rsidRPr="00D8747B">
        <w:rPr>
          <w:rStyle w:val="a4"/>
          <w:b w:val="0"/>
          <w:bCs w:val="0"/>
          <w:szCs w:val="24"/>
        </w:rPr>
        <w:tab/>
        <w:t>8</w:t>
      </w:r>
      <w:r w:rsidRPr="00D8747B">
        <w:rPr>
          <w:rStyle w:val="a4"/>
          <w:b w:val="0"/>
          <w:bCs w:val="0"/>
          <w:szCs w:val="24"/>
        </w:rPr>
        <w:tab/>
        <w:t>7</w:t>
      </w:r>
      <w:r w:rsidRPr="00D8747B">
        <w:rPr>
          <w:rStyle w:val="a4"/>
          <w:b w:val="0"/>
          <w:bCs w:val="0"/>
          <w:szCs w:val="24"/>
        </w:rPr>
        <w:tab/>
      </w:r>
      <w:r w:rsidR="003D03EA">
        <w:rPr>
          <w:rStyle w:val="a4"/>
          <w:rFonts w:hint="eastAsia"/>
          <w:b w:val="0"/>
          <w:bCs w:val="0"/>
          <w:szCs w:val="24"/>
        </w:rPr>
        <w:t>2</w:t>
      </w:r>
      <w:r w:rsidRPr="00D8747B">
        <w:rPr>
          <w:rStyle w:val="a4"/>
          <w:b w:val="0"/>
          <w:bCs w:val="0"/>
          <w:szCs w:val="24"/>
        </w:rPr>
        <w:tab/>
      </w:r>
      <w:r w:rsidR="003D03EA">
        <w:rPr>
          <w:rStyle w:val="a4"/>
          <w:rFonts w:hint="eastAsia"/>
          <w:b w:val="0"/>
          <w:bCs w:val="0"/>
          <w:szCs w:val="24"/>
        </w:rPr>
        <w:t>4</w:t>
      </w:r>
      <w:r w:rsidRPr="00D8747B">
        <w:rPr>
          <w:rStyle w:val="a4"/>
          <w:b w:val="0"/>
          <w:bCs w:val="0"/>
          <w:szCs w:val="24"/>
        </w:rPr>
        <w:tab/>
      </w:r>
      <w:r w:rsidR="003D03EA">
        <w:rPr>
          <w:rStyle w:val="a4"/>
          <w:rFonts w:hint="eastAsia"/>
          <w:b w:val="0"/>
          <w:bCs w:val="0"/>
          <w:szCs w:val="24"/>
        </w:rPr>
        <w:t>5</w:t>
      </w:r>
      <w:r w:rsidRPr="00D8747B">
        <w:rPr>
          <w:rStyle w:val="a4"/>
          <w:b w:val="0"/>
          <w:bCs w:val="0"/>
          <w:szCs w:val="24"/>
        </w:rPr>
        <w:tab/>
        <w:t>3</w:t>
      </w:r>
      <w:r w:rsidRPr="00D8747B">
        <w:rPr>
          <w:rStyle w:val="a4"/>
          <w:b w:val="0"/>
          <w:bCs w:val="0"/>
          <w:szCs w:val="24"/>
        </w:rPr>
        <w:tab/>
      </w:r>
      <w:r w:rsidR="003D03EA">
        <w:rPr>
          <w:rStyle w:val="a4"/>
          <w:rFonts w:hint="eastAsia"/>
          <w:b w:val="0"/>
          <w:bCs w:val="0"/>
          <w:szCs w:val="24"/>
        </w:rPr>
        <w:t>6</w:t>
      </w:r>
      <w:r w:rsidRPr="00D8747B">
        <w:rPr>
          <w:rStyle w:val="a4"/>
          <w:b w:val="0"/>
          <w:bCs w:val="0"/>
          <w:szCs w:val="24"/>
        </w:rPr>
        <w:tab/>
        <w:t>1</w:t>
      </w:r>
      <w:r>
        <w:rPr>
          <w:rStyle w:val="a4"/>
          <w:b w:val="0"/>
          <w:bCs w:val="0"/>
          <w:szCs w:val="24"/>
        </w:rPr>
        <w:t>]</w:t>
      </w:r>
      <w:r>
        <w:rPr>
          <w:rStyle w:val="a4"/>
          <w:rFonts w:hint="eastAsia"/>
          <w:b w:val="0"/>
          <w:bCs w:val="0"/>
          <w:szCs w:val="24"/>
        </w:rPr>
        <w:t>，其含义为</w:t>
      </w:r>
      <w:r w:rsidR="003D03EA">
        <w:rPr>
          <w:rStyle w:val="a4"/>
          <w:rFonts w:hint="eastAsia"/>
          <w:b w:val="0"/>
          <w:bCs w:val="0"/>
          <w:szCs w:val="24"/>
        </w:rPr>
        <w:t>从1地（南宁）出发，</w:t>
      </w:r>
      <w:proofErr w:type="gramStart"/>
      <w:r w:rsidR="003D03EA">
        <w:rPr>
          <w:rStyle w:val="a4"/>
          <w:rFonts w:hint="eastAsia"/>
          <w:b w:val="0"/>
          <w:bCs w:val="0"/>
          <w:szCs w:val="24"/>
        </w:rPr>
        <w:t>先前往</w:t>
      </w:r>
      <w:proofErr w:type="gramEnd"/>
      <w:r w:rsidR="003D03EA">
        <w:rPr>
          <w:rStyle w:val="a4"/>
          <w:rFonts w:hint="eastAsia"/>
          <w:b w:val="0"/>
          <w:bCs w:val="0"/>
          <w:szCs w:val="24"/>
        </w:rPr>
        <w:t>8地（马尼拉），再前往7地（文莱），以此类推，最终回到1地（南宁）。</w:t>
      </w:r>
    </w:p>
    <w:p w14:paraId="03532B64" w14:textId="77777777" w:rsidR="00DA0297" w:rsidRDefault="00DA0297" w:rsidP="00DA0297">
      <w:r>
        <w:rPr>
          <w:rFonts w:hint="eastAsia"/>
        </w:rPr>
        <w:lastRenderedPageBreak/>
        <w:t>模拟退火算法可以分解为解空间、目标函数和</w:t>
      </w:r>
      <w:proofErr w:type="gramStart"/>
      <w:r>
        <w:rPr>
          <w:rFonts w:hint="eastAsia"/>
        </w:rPr>
        <w:t>初始解三部分</w:t>
      </w:r>
      <w:proofErr w:type="gramEnd"/>
      <w:r>
        <w:rPr>
          <w:rFonts w:hint="eastAsia"/>
        </w:rPr>
        <w:t xml:space="preserve">。 </w:t>
      </w:r>
    </w:p>
    <w:p w14:paraId="28B44EE1" w14:textId="77777777" w:rsidR="00DA0297" w:rsidRDefault="00DA0297" w:rsidP="00DA0297">
      <w:pPr>
        <w:ind w:firstLineChars="175" w:firstLine="420"/>
      </w:pPr>
      <w:r>
        <w:rPr>
          <w:rFonts w:hint="eastAsia"/>
        </w:rPr>
        <w:t>(1)初始化：初始温度</w:t>
      </w:r>
      <w:r>
        <w:rPr>
          <w:position w:val="-12"/>
        </w:rPr>
        <w:object w:dxaOrig="264" w:dyaOrig="360" w14:anchorId="43CD28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8pt" o:ole="">
            <v:imagedata r:id="rId8" o:title=""/>
          </v:shape>
          <o:OLEObject Type="Embed" ProgID="Equation.DSMT4" ShapeID="_x0000_i1025" DrawAspect="Content" ObjectID="_1637780725" r:id="rId9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充分大</w:t>
      </w:r>
      <w:proofErr w:type="gramEnd"/>
      <w:r>
        <w:rPr>
          <w:rFonts w:hint="eastAsia"/>
        </w:rPr>
        <w:t>)，初始</w:t>
      </w:r>
      <w:proofErr w:type="gramStart"/>
      <w:r>
        <w:rPr>
          <w:rFonts w:hint="eastAsia"/>
        </w:rPr>
        <w:t>解状态</w:t>
      </w:r>
      <w:proofErr w:type="gramEnd"/>
      <w:r w:rsidRPr="00025A2F">
        <w:rPr>
          <w:position w:val="-12"/>
        </w:rPr>
        <w:object w:dxaOrig="279" w:dyaOrig="360" w14:anchorId="30A41634">
          <v:shape id="_x0000_i1026" type="#_x0000_t75" style="width:13.5pt;height:17.25pt" o:ole="">
            <v:imagedata r:id="rId10" o:title=""/>
          </v:shape>
          <o:OLEObject Type="Embed" ProgID="Equation.DSMT4" ShapeID="_x0000_i1026" DrawAspect="Content" ObjectID="_1637780726" r:id="rId11"/>
        </w:object>
      </w:r>
      <w:r>
        <w:rPr>
          <w:rFonts w:hint="eastAsia"/>
        </w:rPr>
        <w:t>(是算法迭代的起点)，令</w:t>
      </w:r>
      <w:r w:rsidRPr="00025A2F">
        <w:rPr>
          <w:position w:val="-12"/>
        </w:rPr>
        <w:object w:dxaOrig="2340" w:dyaOrig="360" w14:anchorId="21F495FE">
          <v:shape id="_x0000_i1027" type="#_x0000_t75" style="width:117.75pt;height:18pt" o:ole="">
            <v:imagedata r:id="rId12" o:title=""/>
          </v:shape>
          <o:OLEObject Type="Embed" ProgID="Equation.DSMT4" ShapeID="_x0000_i1027" DrawAspect="Content" ObjectID="_1637780727" r:id="rId13"/>
        </w:object>
      </w:r>
      <w:r>
        <w:rPr>
          <w:rFonts w:hint="eastAsia"/>
        </w:rPr>
        <w:t>，其中</w:t>
      </w:r>
      <w:r w:rsidRPr="00025A2F">
        <w:rPr>
          <w:position w:val="-12"/>
        </w:rPr>
        <w:object w:dxaOrig="1560" w:dyaOrig="360" w14:anchorId="3F2B0797">
          <v:shape id="_x0000_i1028" type="#_x0000_t75" style="width:78pt;height:18pt" o:ole="">
            <v:imagedata r:id="rId14" o:title=""/>
          </v:shape>
          <o:OLEObject Type="Embed" ProgID="Equation.DSMT4" ShapeID="_x0000_i1028" DrawAspect="Content" ObjectID="_1637780728" r:id="rId15"/>
        </w:object>
      </w:r>
      <w:r>
        <w:rPr>
          <w:rFonts w:hint="eastAsia"/>
        </w:rPr>
        <w:t>分别为当前解，最优解和新解。把</w:t>
      </w:r>
      <w:r w:rsidRPr="00025A2F">
        <w:rPr>
          <w:position w:val="-12"/>
        </w:rPr>
        <w:object w:dxaOrig="279" w:dyaOrig="360" w14:anchorId="70CF0F48">
          <v:shape id="_x0000_i1029" type="#_x0000_t75" style="width:13.5pt;height:17.25pt" o:ole="">
            <v:imagedata r:id="rId10" o:title=""/>
          </v:shape>
          <o:OLEObject Type="Embed" ProgID="Equation.DSMT4" ShapeID="_x0000_i1029" DrawAspect="Content" ObjectID="_1637780729" r:id="rId16"/>
        </w:object>
      </w:r>
      <w:r>
        <w:rPr>
          <w:rFonts w:hint="eastAsia"/>
        </w:rPr>
        <w:t>代入适应度函数</w:t>
      </w:r>
      <w:r>
        <w:rPr>
          <w:position w:val="-10"/>
        </w:rPr>
        <w:object w:dxaOrig="240" w:dyaOrig="324" w14:anchorId="528A3EC8">
          <v:shape id="_x0000_i1030" type="#_x0000_t75" style="width:12pt;height:15.75pt" o:ole="">
            <v:imagedata r:id="rId17" o:title=""/>
          </v:shape>
          <o:OLEObject Type="Embed" ProgID="Equation.DSMT4" ShapeID="_x0000_i1030" DrawAspect="Content" ObjectID="_1637780730" r:id="rId18"/>
        </w:object>
      </w:r>
      <w:r>
        <w:rPr>
          <w:rFonts w:hint="eastAsia"/>
        </w:rPr>
        <w:t>，得到</w:t>
      </w:r>
      <w:r w:rsidRPr="00025A2F">
        <w:rPr>
          <w:position w:val="-12"/>
        </w:rPr>
        <w:object w:dxaOrig="460" w:dyaOrig="360" w14:anchorId="1C9761CA">
          <v:shape id="_x0000_i1031" type="#_x0000_t75" style="width:23.25pt;height:18pt" o:ole="">
            <v:imagedata r:id="rId19" o:title=""/>
          </v:shape>
          <o:OLEObject Type="Embed" ProgID="Equation.DSMT4" ShapeID="_x0000_i1031" DrawAspect="Content" ObjectID="_1637780731" r:id="rId20"/>
        </w:object>
      </w:r>
      <w:r>
        <w:rPr>
          <w:rFonts w:hint="eastAsia"/>
        </w:rPr>
        <w:t>，令</w:t>
      </w:r>
      <w:r w:rsidRPr="00025A2F">
        <w:rPr>
          <w:position w:val="-12"/>
        </w:rPr>
        <w:object w:dxaOrig="1939" w:dyaOrig="360" w14:anchorId="768F41C5">
          <v:shape id="_x0000_i1032" type="#_x0000_t75" style="width:96.75pt;height:18pt" o:ole="">
            <v:imagedata r:id="rId21" o:title=""/>
          </v:shape>
          <o:OLEObject Type="Embed" ProgID="Equation.DSMT4" ShapeID="_x0000_i1032" DrawAspect="Content" ObjectID="_1637780732" r:id="rId22"/>
        </w:object>
      </w:r>
      <w:r>
        <w:rPr>
          <w:rFonts w:hint="eastAsia"/>
        </w:rPr>
        <w:t>，其中</w:t>
      </w:r>
      <w:r w:rsidRPr="00025A2F">
        <w:rPr>
          <w:position w:val="-12"/>
        </w:rPr>
        <w:object w:dxaOrig="1620" w:dyaOrig="360" w14:anchorId="70DB1607">
          <v:shape id="_x0000_i1033" type="#_x0000_t75" style="width:81.75pt;height:18pt" o:ole="">
            <v:imagedata r:id="rId23" o:title=""/>
          </v:shape>
          <o:OLEObject Type="Embed" ProgID="Equation.DSMT4" ShapeID="_x0000_i1033" DrawAspect="Content" ObjectID="_1637780733" r:id="rId24"/>
        </w:object>
      </w:r>
      <w:r>
        <w:rPr>
          <w:rFonts w:hint="eastAsia"/>
        </w:rPr>
        <w:t>分别为</w:t>
      </w:r>
      <w:r w:rsidRPr="00025A2F">
        <w:rPr>
          <w:position w:val="-12"/>
        </w:rPr>
        <w:object w:dxaOrig="1560" w:dyaOrig="360" w14:anchorId="1FE9074D">
          <v:shape id="_x0000_i1034" type="#_x0000_t75" style="width:78pt;height:18pt" o:ole="">
            <v:imagedata r:id="rId14" o:title=""/>
          </v:shape>
          <o:OLEObject Type="Embed" ProgID="Equation.DSMT4" ShapeID="_x0000_i1034" DrawAspect="Content" ObjectID="_1637780734" r:id="rId25"/>
        </w:object>
      </w:r>
      <w:r>
        <w:rPr>
          <w:rFonts w:hint="eastAsia"/>
        </w:rPr>
        <w:t>对应的适应度函数值。</w:t>
      </w:r>
      <w:r w:rsidRPr="003A4F41">
        <w:rPr>
          <w:position w:val="-4"/>
        </w:rPr>
        <w:object w:dxaOrig="220" w:dyaOrig="260" w14:anchorId="49C9D915">
          <v:shape id="_x0000_i1035" type="#_x0000_t75" style="width:11.25pt;height:13.5pt" o:ole="">
            <v:imagedata r:id="rId26" o:title=""/>
          </v:shape>
          <o:OLEObject Type="Embed" ProgID="Equation.DSMT4" ShapeID="_x0000_i1035" DrawAspect="Content" ObjectID="_1637780735" r:id="rId27"/>
        </w:object>
      </w:r>
      <w:r>
        <w:rPr>
          <w:rFonts w:hint="eastAsia"/>
        </w:rPr>
        <w:t>从</w:t>
      </w:r>
      <w:r>
        <w:rPr>
          <w:position w:val="-12"/>
        </w:rPr>
        <w:object w:dxaOrig="264" w:dyaOrig="360" w14:anchorId="5F99D8BD">
          <v:shape id="_x0000_i1036" type="#_x0000_t75" style="width:13.5pt;height:18pt" o:ole="">
            <v:imagedata r:id="rId8" o:title=""/>
          </v:shape>
          <o:OLEObject Type="Embed" ProgID="Equation.DSMT4" ShapeID="_x0000_i1036" DrawAspect="Content" ObjectID="_1637780736" r:id="rId28"/>
        </w:object>
      </w:r>
      <w:r>
        <w:rPr>
          <w:rFonts w:hint="eastAsia"/>
        </w:rPr>
        <w:t>降温到</w:t>
      </w:r>
      <w:r>
        <w:rPr>
          <w:color w:val="000000"/>
          <w:position w:val="-10"/>
        </w:rPr>
        <w:object w:dxaOrig="324" w:dyaOrig="324" w14:anchorId="2C1CA9E5">
          <v:shape id="_x0000_i1037" type="#_x0000_t75" style="width:15.75pt;height:15.75pt" o:ole="">
            <v:imagedata r:id="rId29" o:title=""/>
          </v:shape>
          <o:OLEObject Type="Embed" ProgID="Equation.DSMT4" ShapeID="_x0000_i1037" DrawAspect="Content" ObjectID="_1637780737" r:id="rId30"/>
        </w:object>
      </w:r>
      <w:r>
        <w:rPr>
          <w:rFonts w:hint="eastAsia"/>
          <w:color w:val="000000"/>
        </w:rPr>
        <w:t>，</w:t>
      </w:r>
      <w:r>
        <w:rPr>
          <w:rFonts w:hint="eastAsia"/>
        </w:rPr>
        <w:t>每个</w:t>
      </w:r>
      <w:r w:rsidRPr="003A4F41">
        <w:rPr>
          <w:position w:val="-4"/>
        </w:rPr>
        <w:object w:dxaOrig="220" w:dyaOrig="260" w14:anchorId="62AE8ADC">
          <v:shape id="_x0000_i1038" type="#_x0000_t75" style="width:11.25pt;height:13.5pt" o:ole="">
            <v:imagedata r:id="rId26" o:title=""/>
          </v:shape>
          <o:OLEObject Type="Embed" ProgID="Equation.DSMT4" ShapeID="_x0000_i1038" DrawAspect="Content" ObjectID="_1637780738" r:id="rId31"/>
        </w:object>
      </w:r>
      <w:r>
        <w:rPr>
          <w:rFonts w:hint="eastAsia"/>
        </w:rPr>
        <w:t>值迭代</w:t>
      </w:r>
      <w:r w:rsidRPr="003A4F41">
        <w:rPr>
          <w:position w:val="-4"/>
        </w:rPr>
        <w:object w:dxaOrig="220" w:dyaOrig="260" w14:anchorId="5D11FD80">
          <v:shape id="_x0000_i1039" type="#_x0000_t75" style="width:11.25pt;height:13.5pt" o:ole="">
            <v:imagedata r:id="rId32" o:title=""/>
          </v:shape>
          <o:OLEObject Type="Embed" ProgID="Equation.DSMT4" ShapeID="_x0000_i1039" DrawAspect="Content" ObjectID="_1637780739" r:id="rId33"/>
        </w:object>
      </w:r>
      <w:r>
        <w:rPr>
          <w:rFonts w:hint="eastAsia"/>
        </w:rPr>
        <w:t>次</w:t>
      </w:r>
      <w:r>
        <w:rPr>
          <w:rFonts w:hint="eastAsia"/>
          <w:color w:val="000000"/>
        </w:rPr>
        <w:t>；</w:t>
      </w:r>
    </w:p>
    <w:p w14:paraId="2842E662" w14:textId="77777777" w:rsidR="00DA0297" w:rsidRDefault="00DA0297" w:rsidP="00DA0297">
      <w:pPr>
        <w:ind w:firstLineChars="175" w:firstLine="420"/>
      </w:pPr>
      <w:r>
        <w:rPr>
          <w:rFonts w:hint="eastAsia"/>
        </w:rPr>
        <w:t>(2)对</w:t>
      </w:r>
      <w:r w:rsidRPr="003A4F41">
        <w:rPr>
          <w:position w:val="-6"/>
        </w:rPr>
        <w:object w:dxaOrig="1060" w:dyaOrig="279" w14:anchorId="163700B4">
          <v:shape id="_x0000_i1040" type="#_x0000_t75" style="width:53.25pt;height:13.5pt" o:ole="">
            <v:imagedata r:id="rId34" o:title=""/>
          </v:shape>
          <o:OLEObject Type="Embed" ProgID="Equation.DSMT4" ShapeID="_x0000_i1040" DrawAspect="Content" ObjectID="_1637780740" r:id="rId35"/>
        </w:object>
      </w:r>
      <w:r>
        <w:rPr>
          <w:rFonts w:hint="eastAsia"/>
        </w:rPr>
        <w:t>，循环执行(3)至</w:t>
      </w:r>
      <w:r>
        <w:t>(5)</w:t>
      </w:r>
      <w:r>
        <w:rPr>
          <w:rFonts w:hint="eastAsia"/>
        </w:rPr>
        <w:t xml:space="preserve">步： </w:t>
      </w:r>
    </w:p>
    <w:p w14:paraId="298D0383" w14:textId="77777777" w:rsidR="00DA0297" w:rsidRDefault="00DA0297" w:rsidP="00DA0297">
      <w:pPr>
        <w:ind w:firstLineChars="175" w:firstLine="420"/>
      </w:pPr>
      <w:r>
        <w:rPr>
          <w:rFonts w:hint="eastAsia"/>
        </w:rPr>
        <w:t>(3)产生新解</w:t>
      </w:r>
      <w:r w:rsidRPr="00025A2F">
        <w:rPr>
          <w:position w:val="-12"/>
        </w:rPr>
        <w:object w:dxaOrig="440" w:dyaOrig="360" w14:anchorId="5722ADC4">
          <v:shape id="_x0000_i1041" type="#_x0000_t75" style="width:21.75pt;height:17.25pt" o:ole="">
            <v:imagedata r:id="rId36" o:title=""/>
          </v:shape>
          <o:OLEObject Type="Embed" ProgID="Equation.DSMT4" ShapeID="_x0000_i1041" DrawAspect="Content" ObjectID="_1637780741" r:id="rId37"/>
        </w:object>
      </w:r>
      <w:r>
        <w:rPr>
          <w:rFonts w:hint="eastAsia"/>
        </w:rPr>
        <w:t xml:space="preserve">； </w:t>
      </w:r>
    </w:p>
    <w:p w14:paraId="21CC7E20" w14:textId="77777777" w:rsidR="00DA0297" w:rsidRDefault="00DA0297" w:rsidP="00DA0297">
      <w:pPr>
        <w:ind w:firstLineChars="175" w:firstLine="420"/>
      </w:pPr>
      <w:r>
        <w:rPr>
          <w:rFonts w:hint="eastAsia"/>
        </w:rPr>
        <w:t>(4)计算新解的适应度函数值</w:t>
      </w:r>
      <w:r w:rsidRPr="003A4F41">
        <w:rPr>
          <w:position w:val="-12"/>
        </w:rPr>
        <w:object w:dxaOrig="1440" w:dyaOrig="360" w14:anchorId="687110C4">
          <v:shape id="_x0000_i1042" type="#_x0000_t75" style="width:1in;height:17.25pt" o:ole="">
            <v:imagedata r:id="rId38" o:title=""/>
          </v:shape>
          <o:OLEObject Type="Embed" ProgID="Equation.DSMT4" ShapeID="_x0000_i1042" DrawAspect="Content" ObjectID="_1637780742" r:id="rId39"/>
        </w:object>
      </w:r>
      <w:r>
        <w:rPr>
          <w:rFonts w:hint="eastAsia"/>
        </w:rPr>
        <w:t>；</w:t>
      </w:r>
    </w:p>
    <w:p w14:paraId="3D0F5AAE" w14:textId="77777777" w:rsidR="00DA0297" w:rsidRDefault="00DA0297" w:rsidP="00DA0297">
      <w:pPr>
        <w:ind w:firstLine="420"/>
      </w:pPr>
      <w:r>
        <w:t>(5)</w:t>
      </w:r>
      <w:r>
        <w:rPr>
          <w:rFonts w:hint="eastAsia"/>
        </w:rPr>
        <w:t>若</w:t>
      </w:r>
      <w:r w:rsidRPr="003A4F41">
        <w:rPr>
          <w:position w:val="-12"/>
        </w:rPr>
        <w:object w:dxaOrig="1280" w:dyaOrig="360" w14:anchorId="549D23DE">
          <v:shape id="_x0000_i1043" type="#_x0000_t75" style="width:64.5pt;height:18pt" o:ole="">
            <v:imagedata r:id="rId40" o:title=""/>
          </v:shape>
          <o:OLEObject Type="Embed" ProgID="Equation.DSMT4" ShapeID="_x0000_i1043" DrawAspect="Content" ObjectID="_1637780743" r:id="rId41"/>
        </w:object>
      </w:r>
      <w:r>
        <w:rPr>
          <w:rFonts w:hint="eastAsia"/>
        </w:rPr>
        <w:t>，则接受</w:t>
      </w:r>
      <w:r w:rsidRPr="003A4F41">
        <w:rPr>
          <w:position w:val="-12"/>
        </w:rPr>
        <w:object w:dxaOrig="440" w:dyaOrig="360" w14:anchorId="2B75CE5F">
          <v:shape id="_x0000_i1044" type="#_x0000_t75" style="width:21.75pt;height:17.25pt" o:ole="">
            <v:imagedata r:id="rId42" o:title=""/>
          </v:shape>
          <o:OLEObject Type="Embed" ProgID="Equation.DSMT4" ShapeID="_x0000_i1044" DrawAspect="Content" ObjectID="_1637780744" r:id="rId43"/>
        </w:object>
      </w:r>
      <w:r>
        <w:rPr>
          <w:rFonts w:hint="eastAsia"/>
        </w:rPr>
        <w:t>作为新的当前解</w:t>
      </w:r>
      <w:r w:rsidRPr="003A4F41">
        <w:rPr>
          <w:position w:val="-12"/>
        </w:rPr>
        <w:object w:dxaOrig="620" w:dyaOrig="360" w14:anchorId="617ADA5E">
          <v:shape id="_x0000_i1045" type="#_x0000_t75" style="width:31.5pt;height:18pt" o:ole="">
            <v:imagedata r:id="rId44" o:title=""/>
          </v:shape>
          <o:OLEObject Type="Embed" ProgID="Equation.DSMT4" ShapeID="_x0000_i1045" DrawAspect="Content" ObjectID="_1637780745" r:id="rId45"/>
        </w:object>
      </w:r>
      <w:r>
        <w:rPr>
          <w:rFonts w:hint="eastAsia"/>
        </w:rPr>
        <w:t>。同时，若</w:t>
      </w:r>
      <w:r w:rsidRPr="003A4F41">
        <w:rPr>
          <w:position w:val="-12"/>
        </w:rPr>
        <w:object w:dxaOrig="1100" w:dyaOrig="360" w14:anchorId="41182968">
          <v:shape id="_x0000_i1046" type="#_x0000_t75" style="width:55.5pt;height:18pt" o:ole="">
            <v:imagedata r:id="rId46" o:title=""/>
          </v:shape>
          <o:OLEObject Type="Embed" ProgID="Equation.DSMT4" ShapeID="_x0000_i1046" DrawAspect="Content" ObjectID="_1637780746" r:id="rId47"/>
        </w:object>
      </w:r>
      <w:r>
        <w:rPr>
          <w:rFonts w:hint="eastAsia"/>
        </w:rPr>
        <w:t>，则可使该新解成为最优解，否则以概率</w:t>
      </w:r>
      <w:r>
        <w:rPr>
          <w:position w:val="-24"/>
        </w:rPr>
        <w:object w:dxaOrig="2760" w:dyaOrig="620" w14:anchorId="56F94BC7">
          <v:shape id="_x0000_i1047" type="#_x0000_t75" style="width:137.25pt;height:31.5pt" o:ole="">
            <v:imagedata r:id="rId48" o:title=""/>
          </v:shape>
          <o:OLEObject Type="Embed" ProgID="Equation.DSMT4" ShapeID="_x0000_i1047" DrawAspect="Content" ObjectID="_1637780747" r:id="rId49"/>
        </w:object>
      </w:r>
      <w:r>
        <w:t xml:space="preserve"> </w:t>
      </w:r>
      <w:r>
        <w:rPr>
          <w:rFonts w:hint="eastAsia"/>
        </w:rPr>
        <w:t>接受</w:t>
      </w:r>
      <w:r w:rsidRPr="00A35520">
        <w:rPr>
          <w:position w:val="-12"/>
        </w:rPr>
        <w:object w:dxaOrig="440" w:dyaOrig="360" w14:anchorId="34DCF8B2">
          <v:shape id="_x0000_i1048" type="#_x0000_t75" style="width:21.75pt;height:17.25pt" o:ole="">
            <v:imagedata r:id="rId50" o:title=""/>
          </v:shape>
          <o:OLEObject Type="Embed" ProgID="Equation.DSMT4" ShapeID="_x0000_i1048" DrawAspect="Content" ObjectID="_1637780748" r:id="rId51"/>
        </w:object>
      </w:r>
      <w:r>
        <w:rPr>
          <w:rFonts w:hint="eastAsia"/>
        </w:rPr>
        <w:t>作为新的当前解，否则令</w:t>
      </w:r>
      <w:r w:rsidRPr="00025A2F">
        <w:rPr>
          <w:position w:val="-12"/>
        </w:rPr>
        <w:object w:dxaOrig="1240" w:dyaOrig="360" w14:anchorId="1C3D919E">
          <v:shape id="_x0000_i1049" type="#_x0000_t75" style="width:61.5pt;height:18pt" o:ole="">
            <v:imagedata r:id="rId52" o:title=""/>
          </v:shape>
          <o:OLEObject Type="Embed" ProgID="Equation.DSMT4" ShapeID="_x0000_i1049" DrawAspect="Content" ObjectID="_1637780749" r:id="rId53"/>
        </w:object>
      </w:r>
      <w:r>
        <w:rPr>
          <w:rFonts w:hint="eastAsia"/>
        </w:rPr>
        <w:t xml:space="preserve">，目的是跳出局部最优解； </w:t>
      </w:r>
    </w:p>
    <w:p w14:paraId="1116A2E0" w14:textId="77777777" w:rsidR="00DA0297" w:rsidRDefault="00DA0297" w:rsidP="00DA0297">
      <w:pPr>
        <w:spacing w:after="240"/>
        <w:ind w:firstLine="420"/>
      </w:pPr>
      <w:r>
        <w:rPr>
          <w:rFonts w:hint="eastAsia"/>
        </w:rPr>
        <w:t>(6)</w:t>
      </w:r>
      <w:r w:rsidRPr="00816CE6">
        <w:t xml:space="preserve"> </w:t>
      </w:r>
      <w:r>
        <w:rPr>
          <w:position w:val="-4"/>
        </w:rPr>
        <w:object w:dxaOrig="216" w:dyaOrig="264" w14:anchorId="010822C9">
          <v:shape id="_x0000_i1050" type="#_x0000_t75" style="width:10.5pt;height:13.5pt" o:ole="">
            <v:imagedata r:id="rId54" o:title=""/>
          </v:shape>
          <o:OLEObject Type="Embed" ProgID="Equation.DSMT4" ShapeID="_x0000_i1050" DrawAspect="Content" ObjectID="_1637780750" r:id="rId55"/>
        </w:object>
      </w:r>
      <w:r>
        <w:rPr>
          <w:rFonts w:hint="eastAsia"/>
        </w:rPr>
        <w:t>逐渐减少，如果满足终止条件则输出最优解，结束程序。</w:t>
      </w:r>
    </w:p>
    <w:p w14:paraId="2C7320CD" w14:textId="77777777" w:rsidR="00DA0297" w:rsidRDefault="00DA0297" w:rsidP="00DA0297">
      <w:r>
        <w:rPr>
          <w:rFonts w:hint="eastAsia"/>
        </w:rPr>
        <w:t>（2）控制参数的确定：</w:t>
      </w:r>
    </w:p>
    <w:bookmarkStart w:id="2" w:name="_Hlk16976420"/>
    <w:p w14:paraId="57BE1F81" w14:textId="77777777" w:rsidR="00DA0297" w:rsidRDefault="00DA0297" w:rsidP="00DA0297">
      <w:pPr>
        <w:ind w:firstLine="480"/>
        <w:jc w:val="left"/>
      </w:pPr>
      <w:r>
        <w:rPr>
          <w:position w:val="-12"/>
        </w:rPr>
        <w:object w:dxaOrig="264" w:dyaOrig="360" w14:anchorId="302B17F7">
          <v:shape id="_x0000_i1051" type="#_x0000_t75" style="width:13.5pt;height:18pt" o:ole="">
            <v:imagedata r:id="rId8" o:title=""/>
          </v:shape>
          <o:OLEObject Type="Embed" ProgID="Equation.DSMT4" ShapeID="_x0000_i1051" DrawAspect="Content" ObjectID="_1637780751" r:id="rId56"/>
        </w:object>
      </w:r>
      <w:r>
        <w:rPr>
          <w:rFonts w:hint="eastAsia"/>
        </w:rPr>
        <w:t>：</w:t>
      </w:r>
      <w:r w:rsidRPr="00544E3A">
        <w:rPr>
          <w:rFonts w:cs="宋体" w:hint="eastAsia"/>
          <w:color w:val="000000"/>
          <w:kern w:val="0"/>
          <w:szCs w:val="24"/>
        </w:rPr>
        <w:t>初始温度，应该比较大，为了所求的</w:t>
      </w:r>
      <w:proofErr w:type="gramStart"/>
      <w:r w:rsidRPr="00544E3A">
        <w:rPr>
          <w:rFonts w:cs="宋体" w:hint="eastAsia"/>
          <w:color w:val="000000"/>
          <w:kern w:val="0"/>
          <w:szCs w:val="24"/>
        </w:rPr>
        <w:t>解更加</w:t>
      </w:r>
      <w:proofErr w:type="gramEnd"/>
      <w:r w:rsidRPr="00544E3A">
        <w:rPr>
          <w:rFonts w:cs="宋体" w:hint="eastAsia"/>
          <w:color w:val="000000"/>
          <w:kern w:val="0"/>
          <w:szCs w:val="24"/>
        </w:rPr>
        <w:t>接近最优解，本文中令初始温度</w:t>
      </w:r>
      <w:r w:rsidRPr="00544E3A">
        <w:rPr>
          <w:position w:val="-12"/>
        </w:rPr>
        <w:object w:dxaOrig="756" w:dyaOrig="360" w14:anchorId="00433940">
          <v:shape id="_x0000_i1052" type="#_x0000_t75" style="width:38.25pt;height:18pt" o:ole="">
            <v:imagedata r:id="rId57" o:title=""/>
          </v:shape>
          <o:OLEObject Type="Embed" ProgID="Equation.DSMT4" ShapeID="_x0000_i1052" DrawAspect="Content" ObjectID="_1637780752" r:id="rId58"/>
        </w:object>
      </w:r>
      <w:r>
        <w:rPr>
          <w:rFonts w:hint="eastAsia"/>
        </w:rPr>
        <w:t>；</w:t>
      </w:r>
    </w:p>
    <w:p w14:paraId="33CB7932" w14:textId="77777777" w:rsidR="00DA0297" w:rsidRDefault="00DA0297" w:rsidP="00DA0297">
      <w:pPr>
        <w:ind w:firstLine="480"/>
        <w:jc w:val="left"/>
        <w:rPr>
          <w:color w:val="000000"/>
        </w:rPr>
      </w:pPr>
      <w:r>
        <w:rPr>
          <w:position w:val="-4"/>
        </w:rPr>
        <w:object w:dxaOrig="216" w:dyaOrig="264" w14:anchorId="2DF7F50D">
          <v:shape id="_x0000_i1053" type="#_x0000_t75" style="width:10.5pt;height:13.5pt" o:ole="">
            <v:imagedata r:id="rId54" o:title=""/>
          </v:shape>
          <o:OLEObject Type="Embed" ProgID="Equation.DSMT4" ShapeID="_x0000_i1053" DrawAspect="Content" ObjectID="_1637780753" r:id="rId59"/>
        </w:object>
      </w:r>
      <w:r>
        <w:rPr>
          <w:rFonts w:hint="eastAsia"/>
        </w:rPr>
        <w:t>：</w:t>
      </w:r>
      <w:r>
        <w:rPr>
          <w:rFonts w:hint="eastAsia"/>
          <w:color w:val="000000"/>
        </w:rPr>
        <w:t>温度变化量；</w:t>
      </w:r>
    </w:p>
    <w:p w14:paraId="1FF54B22" w14:textId="77777777" w:rsidR="00DA0297" w:rsidRDefault="00DA0297" w:rsidP="00DA0297">
      <w:pPr>
        <w:ind w:firstLine="480"/>
        <w:jc w:val="left"/>
      </w:pPr>
      <w:r>
        <w:rPr>
          <w:position w:val="-12"/>
        </w:rPr>
        <w:object w:dxaOrig="996" w:dyaOrig="360" w14:anchorId="1C80B6AD">
          <v:shape id="_x0000_i1054" type="#_x0000_t75" style="width:49.5pt;height:18pt" o:ole="">
            <v:imagedata r:id="rId60" o:title=""/>
          </v:shape>
          <o:OLEObject Type="Embed" ProgID="Equation.DSMT4" ShapeID="_x0000_i1054" DrawAspect="Content" ObjectID="_1637780754" r:id="rId61"/>
        </w:object>
      </w:r>
      <w:r>
        <w:rPr>
          <w:rFonts w:hint="eastAsia"/>
        </w:rPr>
        <w:t>：</w:t>
      </w:r>
      <w:r>
        <w:rPr>
          <w:position w:val="-4"/>
        </w:rPr>
        <w:object w:dxaOrig="216" w:dyaOrig="264" w14:anchorId="10ECC4E2">
          <v:shape id="_x0000_i1055" type="#_x0000_t75" style="width:10.5pt;height:13.5pt" o:ole="">
            <v:imagedata r:id="rId54" o:title=""/>
          </v:shape>
          <o:OLEObject Type="Embed" ProgID="Equation.DSMT4" ShapeID="_x0000_i1055" DrawAspect="Content" ObjectID="_1637780755" r:id="rId62"/>
        </w:object>
      </w:r>
      <w:r>
        <w:rPr>
          <w:rFonts w:hint="eastAsia"/>
        </w:rPr>
        <w:t>的衰减函数，其中</w:t>
      </w:r>
      <w:r>
        <w:rPr>
          <w:position w:val="-6"/>
        </w:rPr>
        <w:object w:dxaOrig="900" w:dyaOrig="276" w14:anchorId="6649CC82">
          <v:shape id="_x0000_i1056" type="#_x0000_t75" style="width:45.75pt;height:13.5pt" o:ole="">
            <v:imagedata r:id="rId63" o:title=""/>
          </v:shape>
          <o:OLEObject Type="Embed" ProgID="Equation.DSMT4" ShapeID="_x0000_i1056" DrawAspect="Content" ObjectID="_1637780756" r:id="rId64"/>
        </w:object>
      </w:r>
      <w:r>
        <w:rPr>
          <w:rFonts w:hint="eastAsia"/>
        </w:rPr>
        <w:t>为</w:t>
      </w:r>
      <w:r>
        <w:rPr>
          <w:position w:val="-4"/>
        </w:rPr>
        <w:object w:dxaOrig="216" w:dyaOrig="264" w14:anchorId="3837747A">
          <v:shape id="_x0000_i1057" type="#_x0000_t75" style="width:10.5pt;height:13.5pt" o:ole="">
            <v:imagedata r:id="rId54" o:title=""/>
          </v:shape>
          <o:OLEObject Type="Embed" ProgID="Equation.DSMT4" ShapeID="_x0000_i1057" DrawAspect="Content" ObjectID="_1637780757" r:id="rId65"/>
        </w:object>
      </w:r>
      <w:r>
        <w:rPr>
          <w:rFonts w:hint="eastAsia"/>
        </w:rPr>
        <w:t>的衰减因子。</w:t>
      </w:r>
    </w:p>
    <w:p w14:paraId="20501445" w14:textId="77777777" w:rsidR="00DA0297" w:rsidRDefault="00DA0297" w:rsidP="00DA0297">
      <w:pPr>
        <w:ind w:firstLine="480"/>
        <w:jc w:val="left"/>
      </w:pPr>
      <w:r w:rsidRPr="003A4F41">
        <w:rPr>
          <w:position w:val="-4"/>
        </w:rPr>
        <w:object w:dxaOrig="220" w:dyaOrig="260" w14:anchorId="427C3500">
          <v:shape id="_x0000_i1058" type="#_x0000_t75" style="width:11.25pt;height:13.5pt" o:ole="">
            <v:imagedata r:id="rId32" o:title=""/>
          </v:shape>
          <o:OLEObject Type="Embed" ProgID="Equation.DSMT4" ShapeID="_x0000_i1058" DrawAspect="Content" ObjectID="_1637780758" r:id="rId66"/>
        </w:object>
      </w:r>
      <w:r>
        <w:rPr>
          <w:rFonts w:hint="eastAsia"/>
        </w:rPr>
        <w:t>：Markov链长度，设置为1000；</w:t>
      </w:r>
    </w:p>
    <w:p w14:paraId="4A81A6C1" w14:textId="7C7E8B49" w:rsidR="00DA0297" w:rsidRPr="00DA0297" w:rsidRDefault="00DA0297" w:rsidP="00DA0297">
      <w:pPr>
        <w:ind w:firstLine="480"/>
        <w:jc w:val="left"/>
        <w:rPr>
          <w:rStyle w:val="a4"/>
          <w:b w:val="0"/>
          <w:bCs w:val="0"/>
        </w:rPr>
      </w:pPr>
      <w:r>
        <w:rPr>
          <w:color w:val="000000"/>
          <w:position w:val="-10"/>
        </w:rPr>
        <w:object w:dxaOrig="324" w:dyaOrig="324" w14:anchorId="320A222F">
          <v:shape id="_x0000_i1059" type="#_x0000_t75" style="width:15.75pt;height:15.75pt" o:ole="">
            <v:imagedata r:id="rId29" o:title=""/>
          </v:shape>
          <o:OLEObject Type="Embed" ProgID="Equation.DSMT4" ShapeID="_x0000_i1059" DrawAspect="Content" ObjectID="_1637780759" r:id="rId67"/>
        </w:object>
      </w:r>
      <w:r>
        <w:rPr>
          <w:rFonts w:hint="eastAsia"/>
          <w:color w:val="000000"/>
        </w:rPr>
        <w:t>：停止条件</w:t>
      </w:r>
      <w:r>
        <w:rPr>
          <w:color w:val="000000"/>
          <w:position w:val="-10"/>
        </w:rPr>
        <w:object w:dxaOrig="324" w:dyaOrig="324" w14:anchorId="49CE2F1A">
          <v:shape id="_x0000_i1060" type="#_x0000_t75" style="width:15.75pt;height:15.75pt" o:ole="">
            <v:imagedata r:id="rId29" o:title=""/>
          </v:shape>
          <o:OLEObject Type="Embed" ProgID="Equation.DSMT4" ShapeID="_x0000_i1060" DrawAspect="Content" ObjectID="_1637780760" r:id="rId68"/>
        </w:object>
      </w:r>
      <w:r>
        <w:rPr>
          <w:rFonts w:hint="eastAsia"/>
          <w:color w:val="000000"/>
        </w:rPr>
        <w:t>设置为3，</w:t>
      </w:r>
      <w:r>
        <w:rPr>
          <w:color w:val="000000"/>
          <w:position w:val="-10"/>
        </w:rPr>
        <w:object w:dxaOrig="696" w:dyaOrig="324" w14:anchorId="05F1E3F9">
          <v:shape id="_x0000_i1061" type="#_x0000_t75" style="width:35.25pt;height:15.75pt" o:ole="">
            <v:imagedata r:id="rId69" o:title=""/>
          </v:shape>
          <o:OLEObject Type="Embed" ProgID="Equation.DSMT4" ShapeID="_x0000_i1061" DrawAspect="Content" ObjectID="_1637780761" r:id="rId70"/>
        </w:object>
      </w:r>
      <w:r>
        <w:rPr>
          <w:rFonts w:hint="eastAsia"/>
          <w:color w:val="000000"/>
        </w:rPr>
        <w:t>时程序停止；</w:t>
      </w:r>
      <w:bookmarkEnd w:id="2"/>
    </w:p>
    <w:p w14:paraId="4AE2AF83" w14:textId="17CA2738" w:rsidR="00D703A2" w:rsidRDefault="00D703A2" w:rsidP="00D703A2">
      <w:pPr>
        <w:rPr>
          <w:rStyle w:val="a4"/>
          <w:sz w:val="28"/>
          <w:szCs w:val="24"/>
        </w:rPr>
      </w:pPr>
      <w:r w:rsidRPr="00DA0297">
        <w:rPr>
          <w:rStyle w:val="a4"/>
          <w:sz w:val="28"/>
          <w:szCs w:val="24"/>
        </w:rPr>
        <w:t>1.3.3</w:t>
      </w:r>
      <w:r w:rsidR="00DA0297" w:rsidRPr="00DA0297">
        <w:rPr>
          <w:rStyle w:val="a4"/>
          <w:sz w:val="28"/>
          <w:szCs w:val="24"/>
        </w:rPr>
        <w:t>结果</w:t>
      </w:r>
    </w:p>
    <w:p w14:paraId="3FD33670" w14:textId="628D19E4" w:rsidR="00DA0297" w:rsidRDefault="00B12D4D" w:rsidP="00DA0297">
      <w:pPr>
        <w:keepNext/>
        <w:jc w:val="center"/>
      </w:pPr>
      <w:r>
        <w:rPr>
          <w:rStyle w:val="a4"/>
          <w:noProof/>
          <w:sz w:val="28"/>
          <w:szCs w:val="24"/>
        </w:rPr>
        <w:lastRenderedPageBreak/>
        <w:drawing>
          <wp:inline distT="0" distB="0" distL="0" distR="0" wp14:anchorId="475168C5" wp14:editId="480F229C">
            <wp:extent cx="4152900" cy="3116552"/>
            <wp:effectExtent l="0" t="0" r="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7658" cy="3135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FD2C9" w14:textId="075FC087" w:rsidR="00DA0297" w:rsidRDefault="00DA0297" w:rsidP="00DA0297">
      <w:pPr>
        <w:pStyle w:val="a7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D71D5">
        <w:rPr>
          <w:noProof/>
        </w:rPr>
        <w:t>2</w:t>
      </w:r>
      <w:r>
        <w:fldChar w:fldCharType="end"/>
      </w:r>
      <w:r>
        <w:rPr>
          <w:rFonts w:hint="eastAsia"/>
        </w:rPr>
        <w:t>各代次能量值</w:t>
      </w:r>
    </w:p>
    <w:p w14:paraId="0ED6F290" w14:textId="41CE302A" w:rsidR="00CD71D5" w:rsidRPr="00CD71D5" w:rsidRDefault="00CD71D5" w:rsidP="00CD71D5">
      <w:r>
        <w:tab/>
      </w:r>
      <w:r>
        <w:rPr>
          <w:rFonts w:hint="eastAsia"/>
        </w:rPr>
        <w:t>图2为各代解对应的能量函数，可以看到，能量逐渐趋近最优状态。</w:t>
      </w:r>
    </w:p>
    <w:p w14:paraId="450086C3" w14:textId="2914D619" w:rsidR="00DA0297" w:rsidRDefault="00CD71D5" w:rsidP="00DA0297">
      <w:pPr>
        <w:keepNext/>
        <w:jc w:val="center"/>
      </w:pPr>
      <w:r w:rsidRPr="00CD71D5">
        <w:rPr>
          <w:noProof/>
        </w:rPr>
        <w:drawing>
          <wp:inline distT="0" distB="0" distL="0" distR="0" wp14:anchorId="1F663C2D" wp14:editId="5868F410">
            <wp:extent cx="3801005" cy="600159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01005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41CDC" w14:textId="7AAEF4EE" w:rsidR="00DA0297" w:rsidRDefault="00DA0297" w:rsidP="00DA0297">
      <w:pPr>
        <w:pStyle w:val="a7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D71D5">
        <w:rPr>
          <w:noProof/>
        </w:rPr>
        <w:t>3</w:t>
      </w:r>
      <w:r>
        <w:fldChar w:fldCharType="end"/>
      </w:r>
      <w:r w:rsidRPr="009C5C86">
        <w:rPr>
          <w:rFonts w:hint="eastAsia"/>
        </w:rPr>
        <w:t>运行结果</w:t>
      </w:r>
    </w:p>
    <w:p w14:paraId="1E3BD58E" w14:textId="712DE07A" w:rsidR="00CD71D5" w:rsidRDefault="00DA0297" w:rsidP="00D703A2">
      <w:pPr>
        <w:rPr>
          <w:rStyle w:val="a4"/>
          <w:b w:val="0"/>
          <w:bCs w:val="0"/>
        </w:rPr>
      </w:pPr>
      <w:r>
        <w:rPr>
          <w:rStyle w:val="a4"/>
          <w:b w:val="0"/>
          <w:bCs w:val="0"/>
        </w:rPr>
        <w:tab/>
      </w:r>
      <w:r>
        <w:rPr>
          <w:rStyle w:val="a4"/>
          <w:rFonts w:hint="eastAsia"/>
          <w:b w:val="0"/>
          <w:bCs w:val="0"/>
        </w:rPr>
        <w:t>最终运行结果如图</w:t>
      </w:r>
      <w:r w:rsidR="00CD71D5">
        <w:rPr>
          <w:rStyle w:val="a4"/>
          <w:rFonts w:hint="eastAsia"/>
          <w:b w:val="0"/>
          <w:bCs w:val="0"/>
        </w:rPr>
        <w:t>3</w:t>
      </w:r>
      <w:r>
        <w:rPr>
          <w:rStyle w:val="a4"/>
          <w:rFonts w:hint="eastAsia"/>
          <w:b w:val="0"/>
          <w:bCs w:val="0"/>
        </w:rPr>
        <w:t>所示，</w:t>
      </w:r>
      <w:r w:rsidR="00A519E0">
        <w:rPr>
          <w:rStyle w:val="a4"/>
          <w:rFonts w:hint="eastAsia"/>
          <w:b w:val="0"/>
          <w:bCs w:val="0"/>
        </w:rPr>
        <w:t>虽短路径为1318.1，</w:t>
      </w:r>
      <w:r w:rsidR="00CD71D5">
        <w:rPr>
          <w:rStyle w:val="a4"/>
          <w:rFonts w:hint="eastAsia"/>
          <w:b w:val="0"/>
          <w:bCs w:val="0"/>
        </w:rPr>
        <w:t>最优周游路径为</w:t>
      </w:r>
    </w:p>
    <w:p w14:paraId="44AEA849" w14:textId="787C58C3" w:rsidR="00DA0297" w:rsidRDefault="00CD71D5" w:rsidP="00D703A2">
      <w:pPr>
        <w:rPr>
          <w:rStyle w:val="a4"/>
          <w:b w:val="0"/>
          <w:bCs w:val="0"/>
        </w:rPr>
      </w:pPr>
      <w:r w:rsidRPr="00CD71D5">
        <w:rPr>
          <w:rStyle w:val="a4"/>
          <w:b w:val="0"/>
          <w:bCs w:val="0"/>
        </w:rPr>
        <w:object w:dxaOrig="7699" w:dyaOrig="320" w14:anchorId="04DD95EB">
          <v:shape id="_x0000_i1062" type="#_x0000_t75" style="width:384.75pt;height:15.75pt" o:ole="">
            <v:imagedata r:id="rId73" o:title=""/>
          </v:shape>
          <o:OLEObject Type="Embed" ProgID="Equation.DSMT4" ShapeID="_x0000_i1062" DrawAspect="Content" ObjectID="_1637780762" r:id="rId74"/>
        </w:object>
      </w:r>
      <w:r>
        <w:rPr>
          <w:rStyle w:val="a4"/>
          <w:b w:val="0"/>
          <w:bCs w:val="0"/>
        </w:rPr>
        <w:t xml:space="preserve"> </w:t>
      </w:r>
    </w:p>
    <w:p w14:paraId="3AB1D671" w14:textId="77777777" w:rsidR="00CD71D5" w:rsidRDefault="00CD71D5" w:rsidP="00CD71D5">
      <w:pPr>
        <w:keepNext/>
        <w:jc w:val="center"/>
      </w:pPr>
      <w:r>
        <w:rPr>
          <w:rStyle w:val="a4"/>
          <w:b w:val="0"/>
          <w:bCs w:val="0"/>
          <w:noProof/>
        </w:rPr>
        <w:drawing>
          <wp:inline distT="0" distB="0" distL="0" distR="0" wp14:anchorId="73FE1056" wp14:editId="32323531">
            <wp:extent cx="3655393" cy="274320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848" cy="2751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6292C" w14:textId="087E581D" w:rsidR="00CD71D5" w:rsidRDefault="00CD71D5" w:rsidP="00CD71D5">
      <w:pPr>
        <w:pStyle w:val="a7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4</w:t>
      </w:r>
      <w:r>
        <w:fldChar w:fldCharType="end"/>
      </w:r>
      <w:r w:rsidR="00544E3A">
        <w:rPr>
          <w:rFonts w:hint="eastAsia"/>
        </w:rPr>
        <w:t>最短</w:t>
      </w:r>
      <w:r>
        <w:rPr>
          <w:rFonts w:hint="eastAsia"/>
        </w:rPr>
        <w:t>周游路径</w:t>
      </w:r>
    </w:p>
    <w:p w14:paraId="04AC4D81" w14:textId="4B4E780D" w:rsidR="00544E3A" w:rsidRDefault="00544E3A" w:rsidP="00544E3A">
      <w:pPr>
        <w:pStyle w:val="a5"/>
        <w:jc w:val="left"/>
      </w:pPr>
      <w:r>
        <w:rPr>
          <w:rFonts w:hint="eastAsia"/>
        </w:rPr>
        <w:lastRenderedPageBreak/>
        <w:t>1.4总结</w:t>
      </w:r>
    </w:p>
    <w:p w14:paraId="1C606DC8" w14:textId="241CC68D" w:rsidR="00544E3A" w:rsidRDefault="00544E3A" w:rsidP="00544E3A">
      <w:r>
        <w:tab/>
      </w:r>
      <w:r>
        <w:rPr>
          <w:rFonts w:hint="eastAsia"/>
        </w:rPr>
        <w:t>本文使用邻接矩阵的目的是：本体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关键是要求路径长度，邻接矩阵能够快速、方便地获得两点之间的距离。</w:t>
      </w:r>
    </w:p>
    <w:p w14:paraId="7EF9E65C" w14:textId="314F4898" w:rsidR="00D11B06" w:rsidRDefault="00544E3A" w:rsidP="00544E3A">
      <w:r>
        <w:tab/>
      </w:r>
      <w:r>
        <w:rPr>
          <w:rFonts w:hint="eastAsia"/>
        </w:rPr>
        <w:t>实验心得：用优化算法解决T</w:t>
      </w:r>
      <w:r>
        <w:t>SP</w:t>
      </w:r>
      <w:r>
        <w:rPr>
          <w:rFonts w:hint="eastAsia"/>
        </w:rPr>
        <w:t>问题</w:t>
      </w:r>
      <w:r w:rsidR="00CB543A">
        <w:rPr>
          <w:rFonts w:hint="eastAsia"/>
        </w:rPr>
        <w:t>。如果题目更复杂，不一定能找到全局最优解。优化算法的运用更加熟练了。</w:t>
      </w:r>
    </w:p>
    <w:p w14:paraId="49A0C23D" w14:textId="77777777" w:rsidR="00D11B06" w:rsidRDefault="00D11B06">
      <w:r>
        <w:br w:type="page"/>
      </w:r>
    </w:p>
    <w:p w14:paraId="374881E4" w14:textId="77777777" w:rsidR="00D11B06" w:rsidRPr="00D11B06" w:rsidRDefault="00D11B06" w:rsidP="00D11B06">
      <w:pPr>
        <w:jc w:val="left"/>
        <w:rPr>
          <w:b/>
          <w:bCs/>
          <w:sz w:val="28"/>
          <w:szCs w:val="28"/>
        </w:rPr>
      </w:pPr>
      <w:r w:rsidRPr="00D11B06">
        <w:rPr>
          <w:rFonts w:hint="eastAsia"/>
          <w:b/>
          <w:bCs/>
          <w:sz w:val="28"/>
          <w:szCs w:val="28"/>
        </w:rPr>
        <w:lastRenderedPageBreak/>
        <w:t>二、题目6（哈夫曼树的编/译码器）</w:t>
      </w:r>
    </w:p>
    <w:p w14:paraId="73ABD899" w14:textId="77777777" w:rsidR="00D11B06" w:rsidRPr="00D11B06" w:rsidRDefault="00D11B06" w:rsidP="00D11B06">
      <w:pPr>
        <w:jc w:val="left"/>
        <w:rPr>
          <w:b/>
          <w:bCs/>
          <w:sz w:val="28"/>
          <w:szCs w:val="28"/>
        </w:rPr>
      </w:pPr>
      <w:r w:rsidRPr="00D11B06">
        <w:rPr>
          <w:rFonts w:hint="eastAsia"/>
          <w:b/>
          <w:bCs/>
          <w:sz w:val="28"/>
          <w:szCs w:val="28"/>
        </w:rPr>
        <w:t>1.1问题描述</w:t>
      </w:r>
    </w:p>
    <w:p w14:paraId="22A15E72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利用哈夫曼编码进行通讯可以大大提高信道利用率，缩短信息传输时间，减低传输成本。但是，这要求在发送端通过一个编码系统对待传数据进行预先编码；在接受端将传来的数据进行解码（复原）。对于可以双向传输的信道，每端都要有一个完整的编/译码系统。试为这样的信息</w:t>
      </w:r>
      <w:proofErr w:type="gramStart"/>
      <w:r w:rsidRPr="00D11B06">
        <w:rPr>
          <w:rFonts w:hint="eastAsia"/>
          <w:szCs w:val="24"/>
        </w:rPr>
        <w:t>收发站写一个</w:t>
      </w:r>
      <w:proofErr w:type="gramEnd"/>
      <w:r w:rsidRPr="00D11B06">
        <w:rPr>
          <w:rFonts w:hint="eastAsia"/>
          <w:szCs w:val="24"/>
        </w:rPr>
        <w:t>哈夫曼的编译码系统。</w:t>
      </w:r>
    </w:p>
    <w:p w14:paraId="23B0EE71" w14:textId="77777777" w:rsidR="00D11B06" w:rsidRPr="00D11B06" w:rsidRDefault="00D11B06" w:rsidP="00D11B06">
      <w:pPr>
        <w:jc w:val="left"/>
        <w:rPr>
          <w:b/>
          <w:bCs/>
          <w:sz w:val="28"/>
          <w:szCs w:val="28"/>
        </w:rPr>
      </w:pPr>
      <w:r w:rsidRPr="00D11B06">
        <w:rPr>
          <w:rFonts w:hint="eastAsia"/>
          <w:b/>
          <w:bCs/>
          <w:sz w:val="28"/>
          <w:szCs w:val="28"/>
        </w:rPr>
        <w:t>1.2问题分析</w:t>
      </w:r>
    </w:p>
    <w:p w14:paraId="55B83346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此题为哈夫曼树的编码问题，包括了哈夫曼树的构造、编码和译码。</w:t>
      </w:r>
      <w:proofErr w:type="gramStart"/>
      <w:r w:rsidRPr="00D11B06">
        <w:rPr>
          <w:rFonts w:hint="eastAsia"/>
          <w:szCs w:val="24"/>
        </w:rPr>
        <w:t>哈夫曼树编译码</w:t>
      </w:r>
      <w:proofErr w:type="gramEnd"/>
      <w:r w:rsidRPr="00D11B06">
        <w:rPr>
          <w:rFonts w:hint="eastAsia"/>
          <w:szCs w:val="24"/>
        </w:rPr>
        <w:t>的主要用途是实现数据压缩，要对电文中出现的每一个字符进行二进制编码，需遵循两个原则：</w:t>
      </w:r>
    </w:p>
    <w:p w14:paraId="1693F68C" w14:textId="77777777" w:rsidR="00D11B06" w:rsidRPr="00D11B06" w:rsidRDefault="00D11B06" w:rsidP="00D11B06">
      <w:pPr>
        <w:pStyle w:val="ac"/>
        <w:numPr>
          <w:ilvl w:val="0"/>
          <w:numId w:val="5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发送方传输的二进制编码，到接收方解码后必须具有唯一性，即解码结果与发送方发送的电文完全一致；</w:t>
      </w:r>
    </w:p>
    <w:p w14:paraId="456624D6" w14:textId="77777777" w:rsidR="00D11B06" w:rsidRPr="00D11B06" w:rsidRDefault="00D11B06" w:rsidP="00D11B06">
      <w:pPr>
        <w:pStyle w:val="ac"/>
        <w:numPr>
          <w:ilvl w:val="0"/>
          <w:numId w:val="5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发送的二进制编码尽可能短。</w:t>
      </w:r>
    </w:p>
    <w:p w14:paraId="7AA0069F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根据这两点要求，本题所设计的算法需满足以下要求：</w:t>
      </w:r>
    </w:p>
    <w:p w14:paraId="682AFCA4" w14:textId="77777777" w:rsidR="00D11B06" w:rsidRPr="00D11B06" w:rsidRDefault="00D11B06" w:rsidP="00D11B06">
      <w:pPr>
        <w:pStyle w:val="ac"/>
        <w:numPr>
          <w:ilvl w:val="0"/>
          <w:numId w:val="6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根据输入的字符和字符相应的频度建立哈夫曼树；</w:t>
      </w:r>
    </w:p>
    <w:p w14:paraId="542B1B95" w14:textId="77777777" w:rsidR="00D11B06" w:rsidRPr="00D11B06" w:rsidRDefault="00D11B06" w:rsidP="00D11B06">
      <w:pPr>
        <w:pStyle w:val="ac"/>
        <w:numPr>
          <w:ilvl w:val="0"/>
          <w:numId w:val="6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能将建立好的哈夫曼树用简单易懂的方式输出；</w:t>
      </w:r>
    </w:p>
    <w:p w14:paraId="14CE1493" w14:textId="77777777" w:rsidR="00D11B06" w:rsidRPr="00D11B06" w:rsidRDefault="00D11B06" w:rsidP="00D11B06">
      <w:pPr>
        <w:pStyle w:val="ac"/>
        <w:numPr>
          <w:ilvl w:val="0"/>
          <w:numId w:val="6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实现哈夫曼树的编码和译码功能，电文内容与编码内容一一对应；</w:t>
      </w:r>
    </w:p>
    <w:p w14:paraId="40F7FF07" w14:textId="77777777" w:rsidR="00D11B06" w:rsidRPr="00D11B06" w:rsidRDefault="00D11B06" w:rsidP="00D11B06">
      <w:pPr>
        <w:pStyle w:val="ac"/>
        <w:numPr>
          <w:ilvl w:val="0"/>
          <w:numId w:val="6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采用</w:t>
      </w:r>
      <w:proofErr w:type="gramStart"/>
      <w:r w:rsidRPr="00D11B06">
        <w:rPr>
          <w:rFonts w:ascii="Adobe 宋体 Std L" w:eastAsia="Adobe 宋体 Std L" w:hAnsi="Adobe 宋体 Std L" w:hint="eastAsia"/>
          <w:sz w:val="24"/>
          <w:szCs w:val="24"/>
        </w:rPr>
        <w:t>不</w:t>
      </w:r>
      <w:proofErr w:type="gramEnd"/>
      <w:r w:rsidRPr="00D11B06">
        <w:rPr>
          <w:rFonts w:ascii="Adobe 宋体 Std L" w:eastAsia="Adobe 宋体 Std L" w:hAnsi="Adobe 宋体 Std L" w:hint="eastAsia"/>
          <w:sz w:val="24"/>
          <w:szCs w:val="24"/>
        </w:rPr>
        <w:t>等长编码，根据不同字符的出现频率基于</w:t>
      </w:r>
      <w:proofErr w:type="gramStart"/>
      <w:r w:rsidRPr="00D11B06">
        <w:rPr>
          <w:rFonts w:ascii="Adobe 宋体 Std L" w:eastAsia="Adobe 宋体 Std L" w:hAnsi="Adobe 宋体 Std L" w:hint="eastAsia"/>
          <w:sz w:val="24"/>
          <w:szCs w:val="24"/>
        </w:rPr>
        <w:t>不</w:t>
      </w:r>
      <w:proofErr w:type="gramEnd"/>
      <w:r w:rsidRPr="00D11B06">
        <w:rPr>
          <w:rFonts w:ascii="Adobe 宋体 Std L" w:eastAsia="Adobe 宋体 Std L" w:hAnsi="Adobe 宋体 Std L" w:hint="eastAsia"/>
          <w:sz w:val="24"/>
          <w:szCs w:val="24"/>
        </w:rPr>
        <w:t>等长编码，使用频度较高的字符分配较短的编码，使用频度较低的字符分配较长的编码；</w:t>
      </w:r>
    </w:p>
    <w:p w14:paraId="04FF8F28" w14:textId="77777777" w:rsidR="00D11B06" w:rsidRPr="00D11B06" w:rsidRDefault="00D11B06" w:rsidP="00D11B06">
      <w:pPr>
        <w:pStyle w:val="ac"/>
        <w:numPr>
          <w:ilvl w:val="0"/>
          <w:numId w:val="6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操作界面简洁。</w:t>
      </w:r>
    </w:p>
    <w:p w14:paraId="5B239C50" w14:textId="77777777" w:rsidR="00D11B06" w:rsidRPr="00D11B06" w:rsidRDefault="00D11B06" w:rsidP="00D11B06">
      <w:pPr>
        <w:jc w:val="left"/>
        <w:rPr>
          <w:b/>
          <w:bCs/>
          <w:sz w:val="28"/>
          <w:szCs w:val="28"/>
        </w:rPr>
      </w:pPr>
      <w:r w:rsidRPr="00D11B06">
        <w:rPr>
          <w:rFonts w:hint="eastAsia"/>
          <w:b/>
          <w:bCs/>
          <w:sz w:val="28"/>
          <w:szCs w:val="28"/>
        </w:rPr>
        <w:t>1.3问题求解</w:t>
      </w:r>
    </w:p>
    <w:p w14:paraId="00309E68" w14:textId="77777777" w:rsidR="00D11B06" w:rsidRPr="00D11B06" w:rsidRDefault="00D11B06" w:rsidP="00D11B06">
      <w:pPr>
        <w:jc w:val="left"/>
        <w:rPr>
          <w:b/>
          <w:bCs/>
          <w:szCs w:val="24"/>
        </w:rPr>
      </w:pPr>
      <w:r w:rsidRPr="00D11B06">
        <w:rPr>
          <w:rFonts w:hint="eastAsia"/>
          <w:b/>
          <w:bCs/>
          <w:szCs w:val="24"/>
        </w:rPr>
        <w:lastRenderedPageBreak/>
        <w:t>1.3.1建立哈夫曼树</w:t>
      </w:r>
    </w:p>
    <w:p w14:paraId="64399A20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首先，定义哈夫曼树的储存结构，该哈夫曼树的结构体需要一个整型变量储存结点的权值weight，由两个指针分别储存结点的左右孩子，此外，由于输入的权值存在重复，需要额外用一个整型变量id加以区分。</w:t>
      </w:r>
    </w:p>
    <w:p w14:paraId="10DAAD1F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其次，构造哈夫曼树，构造哈夫曼树的哈夫曼算法如下：</w:t>
      </w:r>
    </w:p>
    <w:p w14:paraId="30304AEA" w14:textId="77777777" w:rsidR="00D11B06" w:rsidRPr="00D11B06" w:rsidRDefault="00D11B06" w:rsidP="00D11B06">
      <w:pPr>
        <w:pStyle w:val="ac"/>
        <w:numPr>
          <w:ilvl w:val="0"/>
          <w:numId w:val="7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由给定的n</w:t>
      </w:r>
      <w:proofErr w:type="gramStart"/>
      <w:r w:rsidRPr="00D11B06">
        <w:rPr>
          <w:rFonts w:ascii="Adobe 宋体 Std L" w:eastAsia="Adobe 宋体 Std L" w:hAnsi="Adobe 宋体 Std L" w:hint="eastAsia"/>
          <w:sz w:val="24"/>
          <w:szCs w:val="24"/>
        </w:rPr>
        <w:t>个</w:t>
      </w:r>
      <w:proofErr w:type="gramEnd"/>
      <w:r w:rsidRPr="00D11B06">
        <w:rPr>
          <w:rFonts w:ascii="Adobe 宋体 Std L" w:eastAsia="Adobe 宋体 Std L" w:hAnsi="Adobe 宋体 Std L" w:hint="eastAsia"/>
          <w:sz w:val="24"/>
          <w:szCs w:val="24"/>
        </w:rPr>
        <w:t>权值，构造具有n棵二叉树的森林，其中每一棵二叉树只有一个带有权值的根结点，其左、右结点均为空；</w:t>
      </w:r>
    </w:p>
    <w:p w14:paraId="47B6C5E1" w14:textId="77777777" w:rsidR="00D11B06" w:rsidRPr="00D11B06" w:rsidRDefault="00D11B06" w:rsidP="00D11B06">
      <w:pPr>
        <w:pStyle w:val="ac"/>
        <w:numPr>
          <w:ilvl w:val="0"/>
          <w:numId w:val="7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在森林中选取两棵根</w:t>
      </w:r>
      <w:proofErr w:type="gramStart"/>
      <w:r w:rsidRPr="00D11B06">
        <w:rPr>
          <w:rFonts w:ascii="Adobe 宋体 Std L" w:eastAsia="Adobe 宋体 Std L" w:hAnsi="Adobe 宋体 Std L" w:hint="eastAsia"/>
          <w:sz w:val="24"/>
          <w:szCs w:val="24"/>
        </w:rPr>
        <w:t>结点权</w:t>
      </w:r>
      <w:proofErr w:type="gramEnd"/>
      <w:r w:rsidRPr="00D11B06">
        <w:rPr>
          <w:rFonts w:ascii="Adobe 宋体 Std L" w:eastAsia="Adobe 宋体 Std L" w:hAnsi="Adobe 宋体 Std L" w:hint="eastAsia"/>
          <w:sz w:val="24"/>
          <w:szCs w:val="24"/>
        </w:rPr>
        <w:t>值最小和次小的二叉树，作为左右子树构造一棵二叉树，其根结点的权值即为其左、</w:t>
      </w:r>
      <w:proofErr w:type="gramStart"/>
      <w:r w:rsidRPr="00D11B06">
        <w:rPr>
          <w:rFonts w:ascii="Adobe 宋体 Std L" w:eastAsia="Adobe 宋体 Std L" w:hAnsi="Adobe 宋体 Std L" w:hint="eastAsia"/>
          <w:sz w:val="24"/>
          <w:szCs w:val="24"/>
        </w:rPr>
        <w:t>右子树</w:t>
      </w:r>
      <w:proofErr w:type="gramEnd"/>
      <w:r w:rsidRPr="00D11B06">
        <w:rPr>
          <w:rFonts w:ascii="Adobe 宋体 Std L" w:eastAsia="Adobe 宋体 Std L" w:hAnsi="Adobe 宋体 Std L" w:hint="eastAsia"/>
          <w:sz w:val="24"/>
          <w:szCs w:val="24"/>
        </w:rPr>
        <w:t>的根结点的权值之和；</w:t>
      </w:r>
    </w:p>
    <w:p w14:paraId="49D21E88" w14:textId="77777777" w:rsidR="00D11B06" w:rsidRPr="00D11B06" w:rsidRDefault="00D11B06" w:rsidP="00D11B06">
      <w:pPr>
        <w:pStyle w:val="ac"/>
        <w:numPr>
          <w:ilvl w:val="0"/>
          <w:numId w:val="7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从森林中删除已构成新二叉树的左右子树的两棵二叉树，并将</w:t>
      </w:r>
      <w:proofErr w:type="gramStart"/>
      <w:r w:rsidRPr="00D11B06">
        <w:rPr>
          <w:rFonts w:ascii="Adobe 宋体 Std L" w:eastAsia="Adobe 宋体 Std L" w:hAnsi="Adobe 宋体 Std L" w:hint="eastAsia"/>
          <w:sz w:val="24"/>
          <w:szCs w:val="24"/>
        </w:rPr>
        <w:t>新构成</w:t>
      </w:r>
      <w:proofErr w:type="gramEnd"/>
      <w:r w:rsidRPr="00D11B06">
        <w:rPr>
          <w:rFonts w:ascii="Adobe 宋体 Std L" w:eastAsia="Adobe 宋体 Std L" w:hAnsi="Adobe 宋体 Std L" w:hint="eastAsia"/>
          <w:sz w:val="24"/>
          <w:szCs w:val="24"/>
        </w:rPr>
        <w:t>的二叉树放入森林中；</w:t>
      </w:r>
    </w:p>
    <w:p w14:paraId="1CEA206C" w14:textId="77777777" w:rsidR="00D11B06" w:rsidRPr="00D11B06" w:rsidRDefault="00D11B06" w:rsidP="00D11B06">
      <w:pPr>
        <w:pStyle w:val="ac"/>
        <w:numPr>
          <w:ilvl w:val="0"/>
          <w:numId w:val="7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重复（2）和（3），直到F中仅剩一颗二叉树，即哈夫曼树。</w:t>
      </w:r>
    </w:p>
    <w:p w14:paraId="5CEAA0FB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根据算法可知，一个由n</w:t>
      </w:r>
      <w:proofErr w:type="gramStart"/>
      <w:r w:rsidRPr="00D11B06">
        <w:rPr>
          <w:rFonts w:hint="eastAsia"/>
          <w:szCs w:val="24"/>
        </w:rPr>
        <w:t>个</w:t>
      </w:r>
      <w:proofErr w:type="gramEnd"/>
      <w:r w:rsidRPr="00D11B06">
        <w:rPr>
          <w:rFonts w:hint="eastAsia"/>
          <w:szCs w:val="24"/>
        </w:rPr>
        <w:t>叶子结点组成的初始集合，要生成哈夫曼树需要进行n-1次合并，产生n-1个新结点，最终所得的哈夫曼树共有2n-1个结点。</w:t>
      </w:r>
    </w:p>
    <w:p w14:paraId="302E9D8B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C语言描述如下：</w:t>
      </w:r>
    </w:p>
    <w:p w14:paraId="075EA79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 哈夫曼树结点结构体</w:t>
      </w:r>
    </w:p>
    <w:p w14:paraId="55508B1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typedef struct </w:t>
      </w:r>
      <w:proofErr w:type="spellStart"/>
      <w:r w:rsidRPr="00D11B06">
        <w:rPr>
          <w:b/>
          <w:bCs/>
          <w:szCs w:val="21"/>
        </w:rPr>
        <w:t>HuffmanTree</w:t>
      </w:r>
      <w:proofErr w:type="spellEnd"/>
    </w:p>
    <w:p w14:paraId="0DF4205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698A35B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nt weight;</w:t>
      </w:r>
    </w:p>
    <w:p w14:paraId="763AEA6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nt id;        // id用来主要用以区</w:t>
      </w:r>
      <w:proofErr w:type="gramStart"/>
      <w:r w:rsidRPr="00D11B06">
        <w:rPr>
          <w:b/>
          <w:bCs/>
          <w:szCs w:val="21"/>
        </w:rPr>
        <w:t>分权值</w:t>
      </w:r>
      <w:proofErr w:type="gramEnd"/>
      <w:r w:rsidRPr="00D11B06">
        <w:rPr>
          <w:b/>
          <w:bCs/>
          <w:szCs w:val="21"/>
        </w:rPr>
        <w:t>相同的结点</w:t>
      </w:r>
    </w:p>
    <w:p w14:paraId="4D3FF54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struct </w:t>
      </w:r>
      <w:proofErr w:type="spellStart"/>
      <w:r w:rsidRPr="00D11B06">
        <w:rPr>
          <w:b/>
          <w:bCs/>
          <w:szCs w:val="21"/>
        </w:rPr>
        <w:t>HuffmanTre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>;</w:t>
      </w:r>
    </w:p>
    <w:p w14:paraId="29B12F3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struct </w:t>
      </w:r>
      <w:proofErr w:type="spellStart"/>
      <w:r w:rsidRPr="00D11B06">
        <w:rPr>
          <w:b/>
          <w:bCs/>
          <w:szCs w:val="21"/>
        </w:rPr>
        <w:t>HuffmanTre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>;</w:t>
      </w:r>
    </w:p>
    <w:p w14:paraId="0D6CE79D" w14:textId="77777777" w:rsidR="00D11B06" w:rsidRPr="00D11B06" w:rsidRDefault="00D11B06" w:rsidP="00D11B06">
      <w:pPr>
        <w:jc w:val="left"/>
        <w:rPr>
          <w:b/>
          <w:bCs/>
          <w:szCs w:val="21"/>
        </w:rPr>
      </w:pPr>
      <w:proofErr w:type="gramStart"/>
      <w:r w:rsidRPr="00D11B06">
        <w:rPr>
          <w:b/>
          <w:bCs/>
          <w:szCs w:val="21"/>
        </w:rPr>
        <w:lastRenderedPageBreak/>
        <w:t>}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proofErr w:type="gramEnd"/>
      <w:r w:rsidRPr="00D11B06">
        <w:rPr>
          <w:b/>
          <w:bCs/>
          <w:szCs w:val="21"/>
        </w:rPr>
        <w:t>;</w:t>
      </w:r>
    </w:p>
    <w:p w14:paraId="25FE1FF8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211D2DD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 构建哈夫曼树</w:t>
      </w:r>
    </w:p>
    <w:p w14:paraId="77741BD1" w14:textId="77777777" w:rsidR="00D11B06" w:rsidRPr="00D11B06" w:rsidRDefault="00D11B06" w:rsidP="00D11B06">
      <w:pPr>
        <w:jc w:val="left"/>
        <w:rPr>
          <w:b/>
          <w:bCs/>
          <w:szCs w:val="21"/>
        </w:rPr>
      </w:pP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proofErr w:type="gramStart"/>
      <w:r w:rsidRPr="00D11B06">
        <w:rPr>
          <w:b/>
          <w:bCs/>
          <w:szCs w:val="21"/>
        </w:rPr>
        <w:t>createHuffmanTree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int* a, int n)</w:t>
      </w:r>
    </w:p>
    <w:p w14:paraId="3C5C202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354A627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, j;</w:t>
      </w:r>
    </w:p>
    <w:p w14:paraId="01B14BF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 **temp, *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;</w:t>
      </w:r>
    </w:p>
    <w:p w14:paraId="09BB6A6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temp = 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>*</w:t>
      </w:r>
      <w:proofErr w:type="gramStart"/>
      <w:r w:rsidRPr="00D11B06">
        <w:rPr>
          <w:b/>
          <w:bCs/>
          <w:szCs w:val="21"/>
        </w:rPr>
        <w:t>*)malloc</w:t>
      </w:r>
      <w:proofErr w:type="gramEnd"/>
      <w:r w:rsidRPr="00D11B06">
        <w:rPr>
          <w:b/>
          <w:bCs/>
          <w:szCs w:val="21"/>
        </w:rPr>
        <w:t xml:space="preserve">(n * </w:t>
      </w:r>
      <w:proofErr w:type="spellStart"/>
      <w:r w:rsidRPr="00D11B06">
        <w:rPr>
          <w:b/>
          <w:bCs/>
          <w:szCs w:val="21"/>
        </w:rPr>
        <w:t>sizeof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>));</w:t>
      </w:r>
    </w:p>
    <w:p w14:paraId="75ED523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n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)     </w:t>
      </w:r>
    </w:p>
    <w:p w14:paraId="2C793C8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4212F4B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 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proofErr w:type="gramStart"/>
      <w:r w:rsidRPr="00D11B06">
        <w:rPr>
          <w:b/>
          <w:bCs/>
          <w:szCs w:val="21"/>
        </w:rPr>
        <w:t>*)malloc</w:t>
      </w:r>
      <w:proofErr w:type="gram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sizeof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>));</w:t>
      </w:r>
    </w:p>
    <w:p w14:paraId="6C42A76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-&gt;weight = a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; // 将数组a中的权值赋给结点中的weight</w:t>
      </w:r>
    </w:p>
    <w:p w14:paraId="541D30F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]-&gt;id =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;</w:t>
      </w:r>
    </w:p>
    <w:p w14:paraId="7EEBB0F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= 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= NULL;</w:t>
      </w:r>
    </w:p>
    <w:p w14:paraId="32F0FA0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61B3BF0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n - 1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       // 构建哈夫曼树需要n-1合并</w:t>
      </w:r>
    </w:p>
    <w:p w14:paraId="47B407A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609717B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nt small1 = -1, small2;      // small1、small2分别作为最小和次小权值的下标</w:t>
      </w:r>
    </w:p>
    <w:p w14:paraId="1F74C2B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for (j = 0; j &lt; n; ++j)         // 先将最小的两个下标赋给small1、small2</w:t>
      </w:r>
    </w:p>
    <w:p w14:paraId="5D5E78B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C48D71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temp[j</w:t>
      </w:r>
      <w:proofErr w:type="gramStart"/>
      <w:r w:rsidRPr="00D11B06">
        <w:rPr>
          <w:b/>
          <w:bCs/>
          <w:szCs w:val="21"/>
        </w:rPr>
        <w:t>] !</w:t>
      </w:r>
      <w:proofErr w:type="gramEnd"/>
      <w:r w:rsidRPr="00D11B06">
        <w:rPr>
          <w:b/>
          <w:bCs/>
          <w:szCs w:val="21"/>
        </w:rPr>
        <w:t>= NULL &amp;&amp; small1 == -1)</w:t>
      </w:r>
    </w:p>
    <w:p w14:paraId="6170A7C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39E18B5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1 = j;</w:t>
      </w:r>
    </w:p>
    <w:p w14:paraId="1CAC0AE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continue;</w:t>
      </w:r>
    </w:p>
    <w:p w14:paraId="0F2A5E5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6772DC9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 if (temp[j</w:t>
      </w:r>
      <w:proofErr w:type="gramStart"/>
      <w:r w:rsidRPr="00D11B06">
        <w:rPr>
          <w:b/>
          <w:bCs/>
          <w:szCs w:val="21"/>
        </w:rPr>
        <w:t>] !</w:t>
      </w:r>
      <w:proofErr w:type="gramEnd"/>
      <w:r w:rsidRPr="00D11B06">
        <w:rPr>
          <w:b/>
          <w:bCs/>
          <w:szCs w:val="21"/>
        </w:rPr>
        <w:t>= NULL)</w:t>
      </w:r>
    </w:p>
    <w:p w14:paraId="3C857FA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87EC14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2 = j;</w:t>
      </w:r>
    </w:p>
    <w:p w14:paraId="61C9563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03FDA09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406E9E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847C7A4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44C2A31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for (j = small2; j &lt; n; ++j)</w:t>
      </w:r>
    </w:p>
    <w:p w14:paraId="79F6776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7F4F750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temp[j</w:t>
      </w:r>
      <w:proofErr w:type="gramStart"/>
      <w:r w:rsidRPr="00D11B06">
        <w:rPr>
          <w:b/>
          <w:bCs/>
          <w:szCs w:val="21"/>
        </w:rPr>
        <w:t>] !</w:t>
      </w:r>
      <w:proofErr w:type="gramEnd"/>
      <w:r w:rsidRPr="00D11B06">
        <w:rPr>
          <w:b/>
          <w:bCs/>
          <w:szCs w:val="21"/>
        </w:rPr>
        <w:t>= NULL)</w:t>
      </w:r>
    </w:p>
    <w:p w14:paraId="264A23E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55026F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temp[j]-&gt;weight &lt; temp[small1]-&gt;weight)</w:t>
      </w:r>
    </w:p>
    <w:p w14:paraId="6EF3A79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1471789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2 = small1;</w:t>
      </w:r>
    </w:p>
    <w:p w14:paraId="602B206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1 = j;</w:t>
      </w:r>
    </w:p>
    <w:p w14:paraId="7185EA9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984F23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 if (temp[j]-&gt;weight &lt; temp[small2]-&gt;weight)</w:t>
      </w:r>
    </w:p>
    <w:p w14:paraId="3C4D796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337589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2 = j;</w:t>
      </w:r>
    </w:p>
    <w:p w14:paraId="7D4D2E4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14F4585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 比较权值，挪动small1和small2使之分别成为最小和次小权值的下标</w:t>
      </w:r>
    </w:p>
    <w:p w14:paraId="7CED1122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2DB7534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6D0232B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861711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 = 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proofErr w:type="gramStart"/>
      <w:r w:rsidRPr="00D11B06">
        <w:rPr>
          <w:b/>
          <w:bCs/>
          <w:szCs w:val="21"/>
        </w:rPr>
        <w:t>*)malloc</w:t>
      </w:r>
      <w:proofErr w:type="gram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sizeof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>));</w:t>
      </w:r>
    </w:p>
    <w:p w14:paraId="1D3CB06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weight = temp[small1]-&gt;weight + temp[small2]-&gt;weight;</w:t>
      </w:r>
    </w:p>
    <w:p w14:paraId="3C488E4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= temp[small1];</w:t>
      </w:r>
    </w:p>
    <w:p w14:paraId="4687F7D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= temp[small2];</w:t>
      </w:r>
    </w:p>
    <w:p w14:paraId="693CB598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590F800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 xml:space="preserve">temp[small1] =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;</w:t>
      </w:r>
    </w:p>
    <w:p w14:paraId="42AF776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small2] = NULL;</w:t>
      </w:r>
    </w:p>
    <w:p w14:paraId="608411E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45B02F0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ree(temp);</w:t>
      </w:r>
    </w:p>
    <w:p w14:paraId="1307E98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return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;</w:t>
      </w:r>
    </w:p>
    <w:p w14:paraId="31974B78" w14:textId="77777777" w:rsidR="00D11B06" w:rsidRPr="00D11B06" w:rsidRDefault="00D11B06" w:rsidP="00D11B06">
      <w:pPr>
        <w:jc w:val="left"/>
        <w:rPr>
          <w:b/>
          <w:bCs/>
          <w:sz w:val="22"/>
        </w:rPr>
      </w:pPr>
      <w:r w:rsidRPr="00D11B06">
        <w:rPr>
          <w:b/>
          <w:bCs/>
          <w:szCs w:val="21"/>
        </w:rPr>
        <w:t>}</w:t>
      </w:r>
    </w:p>
    <w:p w14:paraId="1437097F" w14:textId="77777777" w:rsidR="00D11B06" w:rsidRPr="00D11B06" w:rsidRDefault="00D11B06" w:rsidP="00D11B06">
      <w:pPr>
        <w:jc w:val="left"/>
        <w:rPr>
          <w:b/>
          <w:bCs/>
          <w:szCs w:val="24"/>
        </w:rPr>
      </w:pPr>
    </w:p>
    <w:p w14:paraId="1E740AE1" w14:textId="77777777" w:rsidR="00D11B06" w:rsidRPr="00D11B06" w:rsidRDefault="00D11B06" w:rsidP="00D11B06">
      <w:pPr>
        <w:jc w:val="left"/>
        <w:rPr>
          <w:b/>
          <w:bCs/>
          <w:szCs w:val="24"/>
        </w:rPr>
      </w:pPr>
      <w:r w:rsidRPr="00D11B06">
        <w:rPr>
          <w:rFonts w:hint="eastAsia"/>
          <w:b/>
          <w:bCs/>
          <w:szCs w:val="24"/>
        </w:rPr>
        <w:t>1.3.2哈夫曼树的输出</w:t>
      </w:r>
    </w:p>
    <w:p w14:paraId="64D226FD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关于哈夫曼树的输出，可使用广义表的形式输出，可采用递归的方法。</w:t>
      </w:r>
    </w:p>
    <w:p w14:paraId="6D2E9C29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C语言描述如下：</w:t>
      </w:r>
    </w:p>
    <w:p w14:paraId="3029D27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>// 以广义表的形式打印哈夫曼树</w:t>
      </w:r>
    </w:p>
    <w:p w14:paraId="4F7B3B8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spellStart"/>
      <w:proofErr w:type="gramStart"/>
      <w:r w:rsidRPr="00D11B06">
        <w:rPr>
          <w:b/>
          <w:bCs/>
          <w:szCs w:val="21"/>
        </w:rPr>
        <w:t>Print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45A6806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1F98E6A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47D487F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3F7070D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 xml:space="preserve">"%d",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weight);</w:t>
      </w:r>
    </w:p>
    <w:p w14:paraId="57A5895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proofErr w:type="gram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!</w:t>
      </w:r>
      <w:proofErr w:type="gramEnd"/>
      <w:r w:rsidRPr="00D11B06">
        <w:rPr>
          <w:b/>
          <w:bCs/>
          <w:szCs w:val="21"/>
        </w:rPr>
        <w:t xml:space="preserve">= NULL ||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!= NULL)</w:t>
      </w:r>
    </w:p>
    <w:p w14:paraId="0493F43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3B0D326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(");</w:t>
      </w:r>
    </w:p>
    <w:p w14:paraId="04548C3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>);</w:t>
      </w:r>
    </w:p>
    <w:p w14:paraId="3A94D7A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,");</w:t>
      </w:r>
    </w:p>
    <w:p w14:paraId="7B22E7A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>);</w:t>
      </w:r>
    </w:p>
    <w:p w14:paraId="051EE44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)");</w:t>
      </w:r>
    </w:p>
    <w:p w14:paraId="0D27C77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4A1BF40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2D6C80B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3691ADDD" w14:textId="77777777" w:rsidR="00D11B06" w:rsidRPr="00D11B06" w:rsidRDefault="00D11B06" w:rsidP="00D11B06">
      <w:pPr>
        <w:jc w:val="left"/>
        <w:rPr>
          <w:szCs w:val="24"/>
        </w:rPr>
      </w:pPr>
    </w:p>
    <w:p w14:paraId="0DC7CD88" w14:textId="77777777" w:rsidR="00D11B06" w:rsidRPr="00D11B06" w:rsidRDefault="00D11B06" w:rsidP="00D11B06">
      <w:pPr>
        <w:jc w:val="left"/>
        <w:rPr>
          <w:b/>
          <w:bCs/>
          <w:szCs w:val="24"/>
        </w:rPr>
      </w:pPr>
      <w:r w:rsidRPr="00D11B06">
        <w:rPr>
          <w:rFonts w:hint="eastAsia"/>
          <w:b/>
          <w:bCs/>
          <w:szCs w:val="24"/>
        </w:rPr>
        <w:t>1.3.3对每个字符进行编码输出</w:t>
      </w:r>
    </w:p>
    <w:p w14:paraId="45249081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此哈夫曼树编码方式为从根节点出发，左子树的路径代码设为</w:t>
      </w:r>
      <w:proofErr w:type="gramStart"/>
      <w:r w:rsidRPr="00D11B06">
        <w:rPr>
          <w:rFonts w:hint="eastAsia"/>
          <w:szCs w:val="24"/>
        </w:rPr>
        <w:t>‘</w:t>
      </w:r>
      <w:proofErr w:type="gramEnd"/>
      <w:r w:rsidRPr="00D11B06">
        <w:rPr>
          <w:rFonts w:hint="eastAsia"/>
          <w:szCs w:val="24"/>
        </w:rPr>
        <w:t>0</w:t>
      </w:r>
      <w:proofErr w:type="gramStart"/>
      <w:r w:rsidRPr="00D11B06">
        <w:rPr>
          <w:rFonts w:hint="eastAsia"/>
          <w:szCs w:val="24"/>
        </w:rPr>
        <w:t>‘</w:t>
      </w:r>
      <w:proofErr w:type="gramEnd"/>
      <w:r w:rsidRPr="00D11B06">
        <w:rPr>
          <w:rFonts w:hint="eastAsia"/>
          <w:szCs w:val="24"/>
        </w:rPr>
        <w:t>，</w:t>
      </w:r>
      <w:proofErr w:type="gramStart"/>
      <w:r w:rsidRPr="00D11B06">
        <w:rPr>
          <w:rFonts w:hint="eastAsia"/>
          <w:szCs w:val="24"/>
        </w:rPr>
        <w:t>右子树</w:t>
      </w:r>
      <w:proofErr w:type="gramEnd"/>
      <w:r w:rsidRPr="00D11B06">
        <w:rPr>
          <w:rFonts w:hint="eastAsia"/>
          <w:szCs w:val="24"/>
        </w:rPr>
        <w:t>的路径设为‘1’，查找叶子结点，将每个字符储存在数组string中，将路径上的‘0’和</w:t>
      </w:r>
      <w:proofErr w:type="gramStart"/>
      <w:r w:rsidRPr="00D11B06">
        <w:rPr>
          <w:rFonts w:hint="eastAsia"/>
          <w:szCs w:val="24"/>
        </w:rPr>
        <w:t>‘</w:t>
      </w:r>
      <w:proofErr w:type="gramEnd"/>
      <w:r w:rsidRPr="00D11B06">
        <w:rPr>
          <w:rFonts w:hint="eastAsia"/>
          <w:szCs w:val="24"/>
        </w:rPr>
        <w:t>1</w:t>
      </w:r>
      <w:proofErr w:type="gramStart"/>
      <w:r w:rsidRPr="00D11B06">
        <w:rPr>
          <w:rFonts w:hint="eastAsia"/>
          <w:szCs w:val="24"/>
        </w:rPr>
        <w:t>‘</w:t>
      </w:r>
      <w:proofErr w:type="gramEnd"/>
      <w:r w:rsidRPr="00D11B06">
        <w:rPr>
          <w:rFonts w:hint="eastAsia"/>
          <w:szCs w:val="24"/>
        </w:rPr>
        <w:t>储存在数组code中，通过递归的方式逐层查找该哈夫曼树的叶子结点，若该结点的左右</w:t>
      </w:r>
      <w:proofErr w:type="gramStart"/>
      <w:r w:rsidRPr="00D11B06">
        <w:rPr>
          <w:rFonts w:hint="eastAsia"/>
          <w:szCs w:val="24"/>
        </w:rPr>
        <w:t>子树非空</w:t>
      </w:r>
      <w:proofErr w:type="gramEnd"/>
      <w:r w:rsidRPr="00D11B06">
        <w:rPr>
          <w:rFonts w:hint="eastAsia"/>
          <w:szCs w:val="24"/>
        </w:rPr>
        <w:t>，在code中输入‘0’并查找左子树，在code</w:t>
      </w:r>
      <w:r w:rsidRPr="00D11B06">
        <w:rPr>
          <w:rFonts w:hint="eastAsia"/>
          <w:szCs w:val="24"/>
        </w:rPr>
        <w:lastRenderedPageBreak/>
        <w:t>中输入‘1’并</w:t>
      </w:r>
      <w:proofErr w:type="gramStart"/>
      <w:r w:rsidRPr="00D11B06">
        <w:rPr>
          <w:rFonts w:hint="eastAsia"/>
          <w:szCs w:val="24"/>
        </w:rPr>
        <w:t>查找右子树</w:t>
      </w:r>
      <w:proofErr w:type="gramEnd"/>
      <w:r w:rsidRPr="00D11B06">
        <w:rPr>
          <w:rFonts w:hint="eastAsia"/>
          <w:szCs w:val="24"/>
        </w:rPr>
        <w:t>，若该结点的左右子树均为空，则该结点为叶子结点，用code输出该结点相应的字符的编码。</w:t>
      </w:r>
    </w:p>
    <w:p w14:paraId="26C88440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szCs w:val="24"/>
        </w:rPr>
        <w:t>C</w:t>
      </w:r>
      <w:r w:rsidRPr="00D11B06">
        <w:rPr>
          <w:rFonts w:hint="eastAsia"/>
          <w:szCs w:val="24"/>
        </w:rPr>
        <w:t>语言描述如下：</w:t>
      </w:r>
    </w:p>
    <w:p w14:paraId="7586477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 递归进行哈夫曼编码</w:t>
      </w:r>
    </w:p>
    <w:p w14:paraId="3B71881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spellStart"/>
      <w:proofErr w:type="gramStart"/>
      <w:r w:rsidRPr="00D11B06">
        <w:rPr>
          <w:b/>
          <w:bCs/>
          <w:szCs w:val="21"/>
        </w:rPr>
        <w:t>HuffmanCod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, int </w:t>
      </w:r>
      <w:proofErr w:type="spellStart"/>
      <w:r w:rsidRPr="00D11B06">
        <w:rPr>
          <w:b/>
          <w:bCs/>
          <w:szCs w:val="21"/>
        </w:rPr>
        <w:t>depth,char</w:t>
      </w:r>
      <w:proofErr w:type="spellEnd"/>
      <w:r w:rsidRPr="00D11B06">
        <w:rPr>
          <w:b/>
          <w:bCs/>
          <w:szCs w:val="21"/>
        </w:rPr>
        <w:t xml:space="preserve"> string[])</w:t>
      </w:r>
    </w:p>
    <w:p w14:paraId="0D7F843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6FFF4CD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static int </w:t>
      </w:r>
      <w:proofErr w:type="gramStart"/>
      <w:r w:rsidRPr="00D11B06">
        <w:rPr>
          <w:b/>
          <w:bCs/>
          <w:szCs w:val="21"/>
        </w:rPr>
        <w:t>code[</w:t>
      </w:r>
      <w:proofErr w:type="gramEnd"/>
      <w:r w:rsidRPr="00D11B06">
        <w:rPr>
          <w:b/>
          <w:bCs/>
          <w:szCs w:val="21"/>
        </w:rPr>
        <w:t>10];</w:t>
      </w:r>
    </w:p>
    <w:p w14:paraId="3033329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3729838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4EA7D1B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== NULL &amp;&amp;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== NULL)</w:t>
      </w:r>
    </w:p>
    <w:p w14:paraId="17256D7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11E53E1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%c的哈夫曼编码为： ",string[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id]);</w:t>
      </w:r>
    </w:p>
    <w:p w14:paraId="228C5D6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;</w:t>
      </w:r>
    </w:p>
    <w:p w14:paraId="7DE8698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depth; </w:t>
      </w:r>
      <w:r w:rsidRPr="00D11B06">
        <w:rPr>
          <w:rFonts w:hint="eastAsia"/>
          <w:b/>
          <w:bCs/>
          <w:szCs w:val="21"/>
        </w:rPr>
        <w:t>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</w:t>
      </w:r>
    </w:p>
    <w:p w14:paraId="582608F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46337F6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%d", code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);</w:t>
      </w:r>
    </w:p>
    <w:p w14:paraId="40AB02F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7B9E475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");</w:t>
      </w:r>
    </w:p>
    <w:p w14:paraId="02241E5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EABBC0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</w:t>
      </w:r>
    </w:p>
    <w:p w14:paraId="5D583D2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1D2E899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code[depth] = 0;</w:t>
      </w:r>
    </w:p>
    <w:p w14:paraId="1D6019F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Cod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, depth + </w:t>
      </w:r>
      <w:proofErr w:type="gramStart"/>
      <w:r w:rsidRPr="00D11B06">
        <w:rPr>
          <w:b/>
          <w:bCs/>
          <w:szCs w:val="21"/>
        </w:rPr>
        <w:t>1,string</w:t>
      </w:r>
      <w:proofErr w:type="gramEnd"/>
      <w:r w:rsidRPr="00D11B06">
        <w:rPr>
          <w:b/>
          <w:bCs/>
          <w:szCs w:val="21"/>
        </w:rPr>
        <w:t>);</w:t>
      </w:r>
    </w:p>
    <w:p w14:paraId="0AD15C4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code[depth] = 1;</w:t>
      </w:r>
    </w:p>
    <w:p w14:paraId="1CCE863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Cod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, depth + </w:t>
      </w:r>
      <w:proofErr w:type="gramStart"/>
      <w:r w:rsidRPr="00D11B06">
        <w:rPr>
          <w:b/>
          <w:bCs/>
          <w:szCs w:val="21"/>
        </w:rPr>
        <w:t>1,string</w:t>
      </w:r>
      <w:proofErr w:type="gramEnd"/>
      <w:r w:rsidRPr="00D11B06">
        <w:rPr>
          <w:b/>
          <w:bCs/>
          <w:szCs w:val="21"/>
        </w:rPr>
        <w:t>);</w:t>
      </w:r>
    </w:p>
    <w:p w14:paraId="3A006F3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DB8168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5A46238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4FCE8328" w14:textId="77777777" w:rsidR="00D11B06" w:rsidRPr="00D11B06" w:rsidRDefault="00D11B06" w:rsidP="00D11B06">
      <w:pPr>
        <w:jc w:val="left"/>
        <w:rPr>
          <w:szCs w:val="24"/>
        </w:rPr>
      </w:pPr>
    </w:p>
    <w:p w14:paraId="408A7271" w14:textId="77777777" w:rsidR="00D11B06" w:rsidRPr="00D11B06" w:rsidRDefault="00D11B06" w:rsidP="00D11B06">
      <w:pPr>
        <w:jc w:val="left"/>
        <w:rPr>
          <w:b/>
          <w:bCs/>
          <w:szCs w:val="24"/>
        </w:rPr>
      </w:pPr>
      <w:r w:rsidRPr="00D11B06">
        <w:rPr>
          <w:rFonts w:hint="eastAsia"/>
          <w:b/>
          <w:bCs/>
          <w:szCs w:val="24"/>
        </w:rPr>
        <w:t>1.3.4对输入的字符串进行编码</w:t>
      </w:r>
    </w:p>
    <w:p w14:paraId="1A553BE2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先将新输入的字符串储存在string中，调用建立哈夫曼树时所用的字符数组</w:t>
      </w:r>
      <w:proofErr w:type="spellStart"/>
      <w:r w:rsidRPr="00D11B06">
        <w:rPr>
          <w:rFonts w:hint="eastAsia"/>
          <w:szCs w:val="24"/>
        </w:rPr>
        <w:t>ch</w:t>
      </w:r>
      <w:proofErr w:type="spellEnd"/>
      <w:r w:rsidRPr="00D11B06">
        <w:rPr>
          <w:rFonts w:hint="eastAsia"/>
          <w:szCs w:val="24"/>
        </w:rPr>
        <w:t>，逐个从</w:t>
      </w:r>
      <w:proofErr w:type="spellStart"/>
      <w:r w:rsidRPr="00D11B06">
        <w:rPr>
          <w:rFonts w:hint="eastAsia"/>
          <w:szCs w:val="24"/>
        </w:rPr>
        <w:t>ch</w:t>
      </w:r>
      <w:proofErr w:type="spellEnd"/>
      <w:r w:rsidRPr="00D11B06">
        <w:rPr>
          <w:rFonts w:hint="eastAsia"/>
          <w:szCs w:val="24"/>
        </w:rPr>
        <w:t>中查找到与string相同的字符，匹配之后，将该字符的权值代入</w:t>
      </w:r>
      <w:r w:rsidRPr="00D11B06">
        <w:rPr>
          <w:szCs w:val="24"/>
        </w:rPr>
        <w:t>E</w:t>
      </w:r>
      <w:r w:rsidRPr="00D11B06">
        <w:rPr>
          <w:rFonts w:hint="eastAsia"/>
          <w:szCs w:val="24"/>
        </w:rPr>
        <w:t>ncode函数中进行编码，逐个输出string中字符的编码。</w:t>
      </w:r>
    </w:p>
    <w:p w14:paraId="52E716FB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C语言描述如下：</w:t>
      </w:r>
    </w:p>
    <w:p w14:paraId="066978C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哈夫曼编码</w:t>
      </w:r>
    </w:p>
    <w:p w14:paraId="174AF26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gramStart"/>
      <w:r w:rsidRPr="00D11B06">
        <w:rPr>
          <w:b/>
          <w:bCs/>
          <w:szCs w:val="21"/>
        </w:rPr>
        <w:t>Encode(</w:t>
      </w:r>
      <w:proofErr w:type="spellStart"/>
      <w:proofErr w:type="gramEnd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, int depth, int w)</w:t>
      </w:r>
    </w:p>
    <w:p w14:paraId="31418B1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3A82DED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static int </w:t>
      </w:r>
      <w:proofErr w:type="gramStart"/>
      <w:r w:rsidRPr="00D11B06">
        <w:rPr>
          <w:b/>
          <w:bCs/>
          <w:szCs w:val="21"/>
        </w:rPr>
        <w:t>num[</w:t>
      </w:r>
      <w:proofErr w:type="gramEnd"/>
      <w:r w:rsidRPr="00D11B06">
        <w:rPr>
          <w:b/>
          <w:bCs/>
          <w:szCs w:val="21"/>
        </w:rPr>
        <w:t>10];</w:t>
      </w:r>
    </w:p>
    <w:p w14:paraId="49AC530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72FAC4E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195FDD8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== NULL &amp;&amp;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== NULL &amp;&amp;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weight == w)</w:t>
      </w:r>
    </w:p>
    <w:p w14:paraId="0DC3672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1C582EF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;</w:t>
      </w:r>
    </w:p>
    <w:p w14:paraId="7E0E624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depth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</w:t>
      </w:r>
    </w:p>
    <w:p w14:paraId="08DCAED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152B087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%d", num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);</w:t>
      </w:r>
    </w:p>
    <w:p w14:paraId="2EF0080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4970F61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D9DD2B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</w:t>
      </w:r>
    </w:p>
    <w:p w14:paraId="7AAA2BD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D61DEF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num[depth] = 0;</w:t>
      </w:r>
    </w:p>
    <w:p w14:paraId="5EB41C6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ncode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>, depth + 1, w);</w:t>
      </w:r>
    </w:p>
    <w:p w14:paraId="3EB341F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num[depth] = 1;</w:t>
      </w:r>
    </w:p>
    <w:p w14:paraId="7DF6555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ncode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>, depth + 1, w);</w:t>
      </w:r>
    </w:p>
    <w:p w14:paraId="6E3464F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6B12FFE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52F0DB9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7D264956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40D85BA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spellStart"/>
      <w:proofErr w:type="gramStart"/>
      <w:r w:rsidRPr="00D11B06">
        <w:rPr>
          <w:b/>
          <w:bCs/>
          <w:szCs w:val="21"/>
        </w:rPr>
        <w:t>HuffmanEncod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, char string[], char 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[], int* a)</w:t>
      </w:r>
    </w:p>
    <w:p w14:paraId="4740253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02DFFD1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, j;</w:t>
      </w:r>
    </w:p>
    <w:p w14:paraId="65FCC32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</w:t>
      </w:r>
      <w:proofErr w:type="spellStart"/>
      <w:r w:rsidRPr="00D11B06">
        <w:rPr>
          <w:b/>
          <w:bCs/>
          <w:szCs w:val="21"/>
        </w:rPr>
        <w:t>strlen</w:t>
      </w:r>
      <w:proofErr w:type="spellEnd"/>
      <w:r w:rsidRPr="00D11B06">
        <w:rPr>
          <w:b/>
          <w:bCs/>
          <w:szCs w:val="21"/>
        </w:rPr>
        <w:t xml:space="preserve">(string)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++)</w:t>
      </w:r>
    </w:p>
    <w:p w14:paraId="2CD795A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6595C48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 xml:space="preserve">for (j = 0; j &lt; </w:t>
      </w:r>
      <w:proofErr w:type="spellStart"/>
      <w:r w:rsidRPr="00D11B06">
        <w:rPr>
          <w:b/>
          <w:bCs/>
          <w:szCs w:val="21"/>
        </w:rPr>
        <w:t>strlen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 xml:space="preserve">); </w:t>
      </w:r>
      <w:proofErr w:type="spellStart"/>
      <w:r w:rsidRPr="00D11B06">
        <w:rPr>
          <w:b/>
          <w:bCs/>
          <w:szCs w:val="21"/>
        </w:rPr>
        <w:t>j++</w:t>
      </w:r>
      <w:proofErr w:type="spellEnd"/>
      <w:r w:rsidRPr="00D11B06">
        <w:rPr>
          <w:b/>
          <w:bCs/>
          <w:szCs w:val="21"/>
        </w:rPr>
        <w:t>)</w:t>
      </w:r>
    </w:p>
    <w:p w14:paraId="3DA1F94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9E4675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string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] == 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[j])</w:t>
      </w:r>
    </w:p>
    <w:p w14:paraId="1A5D52F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943B55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gramStart"/>
      <w:r w:rsidRPr="00D11B06">
        <w:rPr>
          <w:b/>
          <w:bCs/>
          <w:szCs w:val="21"/>
        </w:rPr>
        <w:t>Encode(</w:t>
      </w:r>
      <w:proofErr w:type="spellStart"/>
      <w:proofErr w:type="gramEnd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, 0, a[j]);</w:t>
      </w:r>
    </w:p>
    <w:p w14:paraId="05901FD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5219FF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7603B1E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06CCFAE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00C35ACD" w14:textId="77777777" w:rsidR="00D11B06" w:rsidRPr="00D11B06" w:rsidRDefault="00D11B06" w:rsidP="00D11B06">
      <w:pPr>
        <w:jc w:val="left"/>
        <w:rPr>
          <w:szCs w:val="24"/>
        </w:rPr>
      </w:pPr>
    </w:p>
    <w:p w14:paraId="617F11E2" w14:textId="77777777" w:rsidR="00D11B06" w:rsidRPr="00D11B06" w:rsidRDefault="00D11B06" w:rsidP="00D11B06">
      <w:pPr>
        <w:jc w:val="left"/>
        <w:rPr>
          <w:b/>
          <w:bCs/>
          <w:szCs w:val="24"/>
        </w:rPr>
      </w:pPr>
      <w:r w:rsidRPr="00D11B06">
        <w:rPr>
          <w:rFonts w:hint="eastAsia"/>
          <w:b/>
          <w:bCs/>
          <w:szCs w:val="24"/>
        </w:rPr>
        <w:t>1.3.5对输入的编码进行译码</w:t>
      </w:r>
    </w:p>
    <w:p w14:paraId="62DDF9C5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取</w:t>
      </w:r>
      <w:proofErr w:type="spellStart"/>
      <w:r w:rsidRPr="00D11B06">
        <w:rPr>
          <w:szCs w:val="24"/>
        </w:rPr>
        <w:t>ch</w:t>
      </w:r>
      <w:proofErr w:type="spellEnd"/>
      <w:r w:rsidRPr="00D11B06">
        <w:rPr>
          <w:rFonts w:hint="eastAsia"/>
          <w:szCs w:val="24"/>
        </w:rPr>
        <w:t>为</w:t>
      </w:r>
      <w:r w:rsidRPr="00D11B06">
        <w:rPr>
          <w:szCs w:val="24"/>
        </w:rPr>
        <w:t>要解码的</w:t>
      </w:r>
      <w:r w:rsidRPr="00D11B06">
        <w:rPr>
          <w:rFonts w:hint="eastAsia"/>
          <w:szCs w:val="24"/>
        </w:rPr>
        <w:t>编码</w:t>
      </w:r>
      <w:r w:rsidRPr="00D11B06">
        <w:rPr>
          <w:szCs w:val="24"/>
        </w:rPr>
        <w:t>串，string是结点对应的字符</w:t>
      </w:r>
      <w:r w:rsidRPr="00D11B06">
        <w:rPr>
          <w:rFonts w:hint="eastAsia"/>
          <w:szCs w:val="24"/>
        </w:rPr>
        <w:t>串，以</w:t>
      </w:r>
      <w:proofErr w:type="spellStart"/>
      <w:r w:rsidRPr="00D11B06">
        <w:rPr>
          <w:rFonts w:hint="eastAsia"/>
          <w:szCs w:val="24"/>
        </w:rPr>
        <w:t>ch</w:t>
      </w:r>
      <w:proofErr w:type="spellEnd"/>
      <w:r w:rsidRPr="00D11B06">
        <w:rPr>
          <w:rFonts w:hint="eastAsia"/>
          <w:szCs w:val="24"/>
        </w:rPr>
        <w:t>所给的编码值作为查找路径，从根结点出发，查找叶子结点，并输出该叶子结点所代表的字符，当查找到字符时，返回根结点，进行下一个编码值的查找。</w:t>
      </w:r>
    </w:p>
    <w:p w14:paraId="78C3EABB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C语言描述如下：</w:t>
      </w:r>
    </w:p>
    <w:p w14:paraId="0F1104E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 哈夫曼解码</w:t>
      </w:r>
    </w:p>
    <w:p w14:paraId="1AF65DF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spellStart"/>
      <w:proofErr w:type="gramStart"/>
      <w:r w:rsidRPr="00D11B06">
        <w:rPr>
          <w:b/>
          <w:bCs/>
          <w:szCs w:val="21"/>
        </w:rPr>
        <w:t>HuffmanDecode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 xml:space="preserve">char 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 xml:space="preserve">[], 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, char string[])     </w:t>
      </w:r>
    </w:p>
    <w:p w14:paraId="787EFE0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3AE5439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;</w:t>
      </w:r>
    </w:p>
    <w:p w14:paraId="085DDB7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 </w:t>
      </w:r>
      <w:proofErr w:type="gramStart"/>
      <w:r w:rsidRPr="00D11B06">
        <w:rPr>
          <w:b/>
          <w:bCs/>
          <w:szCs w:val="21"/>
        </w:rPr>
        <w:t>num[</w:t>
      </w:r>
      <w:proofErr w:type="gramEnd"/>
      <w:r w:rsidRPr="00D11B06">
        <w:rPr>
          <w:b/>
          <w:bCs/>
          <w:szCs w:val="21"/>
        </w:rPr>
        <w:t>100];</w:t>
      </w:r>
    </w:p>
    <w:p w14:paraId="13B9D44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 xml:space="preserve"> = NULL;</w:t>
      </w:r>
    </w:p>
    <w:p w14:paraId="5B1266E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</w:t>
      </w:r>
      <w:proofErr w:type="spellStart"/>
      <w:r w:rsidRPr="00D11B06">
        <w:rPr>
          <w:b/>
          <w:bCs/>
          <w:szCs w:val="21"/>
        </w:rPr>
        <w:t>strlen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)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</w:t>
      </w:r>
    </w:p>
    <w:p w14:paraId="6C02E9C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46CFA88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= '0')</w:t>
      </w:r>
    </w:p>
    <w:p w14:paraId="2780004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num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 0;</w:t>
      </w:r>
    </w:p>
    <w:p w14:paraId="749886F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</w:t>
      </w:r>
    </w:p>
    <w:p w14:paraId="1A7E179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num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 1;</w:t>
      </w:r>
    </w:p>
    <w:p w14:paraId="725B79F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3A637DA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15D7759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05C7BFA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</w:t>
      </w:r>
    </w:p>
    <w:p w14:paraId="5B0F7B2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while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</w:t>
      </w:r>
      <w:proofErr w:type="spellStart"/>
      <w:r w:rsidRPr="00D11B06">
        <w:rPr>
          <w:b/>
          <w:bCs/>
          <w:szCs w:val="21"/>
        </w:rPr>
        <w:t>strlen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))</w:t>
      </w:r>
    </w:p>
    <w:p w14:paraId="7BF43DB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3F0784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 xml:space="preserve"> =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;</w:t>
      </w:r>
    </w:p>
    <w:p w14:paraId="1B445F0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while (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proofErr w:type="gram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!</w:t>
      </w:r>
      <w:proofErr w:type="gramEnd"/>
      <w:r w:rsidRPr="00D11B06">
        <w:rPr>
          <w:b/>
          <w:bCs/>
          <w:szCs w:val="21"/>
        </w:rPr>
        <w:t xml:space="preserve">= NULL &amp;&amp; 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!= NULL)</w:t>
      </w:r>
    </w:p>
    <w:p w14:paraId="28FE010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33797A6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num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= 0)</w:t>
      </w:r>
    </w:p>
    <w:p w14:paraId="565A732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6FF700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 xml:space="preserve"> = 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>;</w:t>
      </w:r>
    </w:p>
    <w:p w14:paraId="707ADCB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4716C0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</w:t>
      </w:r>
    </w:p>
    <w:p w14:paraId="7E4B5BB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2C0AFE6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 xml:space="preserve"> = 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>;</w:t>
      </w:r>
    </w:p>
    <w:p w14:paraId="3CCFB89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7E8A77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++;</w:t>
      </w:r>
    </w:p>
    <w:p w14:paraId="036E0FD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062BC7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%c", string[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id]); // 输出解码后对应结点的字符</w:t>
      </w:r>
    </w:p>
    <w:p w14:paraId="56E509C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2BB419D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37510A9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3B0F9AB2" w14:textId="77777777" w:rsidR="00D11B06" w:rsidRPr="00D11B06" w:rsidRDefault="00D11B06" w:rsidP="00D11B06">
      <w:pPr>
        <w:jc w:val="left"/>
        <w:rPr>
          <w:szCs w:val="24"/>
        </w:rPr>
      </w:pPr>
    </w:p>
    <w:p w14:paraId="60AE6AB7" w14:textId="77777777" w:rsidR="00D11B06" w:rsidRPr="00D11B06" w:rsidRDefault="00D11B06" w:rsidP="00D11B06">
      <w:pPr>
        <w:jc w:val="left"/>
        <w:rPr>
          <w:b/>
          <w:bCs/>
          <w:szCs w:val="24"/>
        </w:rPr>
      </w:pPr>
      <w:r w:rsidRPr="00D11B06">
        <w:rPr>
          <w:rFonts w:hint="eastAsia"/>
          <w:b/>
          <w:bCs/>
          <w:szCs w:val="24"/>
        </w:rPr>
        <w:t>1.3.6操作界面设置</w:t>
      </w:r>
    </w:p>
    <w:p w14:paraId="1E40D655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本程序的操作界面分为四个部分：建立哈夫曼树的输入部分；输出哈夫曼树部分；输入字符相应编码值部分；编码译码选择部分。</w:t>
      </w:r>
    </w:p>
    <w:p w14:paraId="386B4B47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将程序的编码译码选择部分设计成一个选择页面，分为“编码”、“译码”、“退出”三个部分，通过输入</w:t>
      </w:r>
      <w:proofErr w:type="gramStart"/>
      <w:r w:rsidRPr="00D11B06">
        <w:rPr>
          <w:rFonts w:hint="eastAsia"/>
          <w:szCs w:val="24"/>
        </w:rPr>
        <w:t>‘</w:t>
      </w:r>
      <w:proofErr w:type="gramEnd"/>
      <w:r w:rsidRPr="00D11B06">
        <w:rPr>
          <w:rFonts w:hint="eastAsia"/>
          <w:szCs w:val="24"/>
        </w:rPr>
        <w:t>e</w:t>
      </w:r>
      <w:proofErr w:type="gramStart"/>
      <w:r w:rsidRPr="00D11B06">
        <w:rPr>
          <w:rFonts w:hint="eastAsia"/>
          <w:szCs w:val="24"/>
        </w:rPr>
        <w:t>‘</w:t>
      </w:r>
      <w:proofErr w:type="gramEnd"/>
      <w:r w:rsidRPr="00D11B06">
        <w:rPr>
          <w:rFonts w:hint="eastAsia"/>
          <w:szCs w:val="24"/>
        </w:rPr>
        <w:t>、</w:t>
      </w:r>
      <w:proofErr w:type="gramStart"/>
      <w:r w:rsidRPr="00D11B06">
        <w:rPr>
          <w:rFonts w:hint="eastAsia"/>
          <w:szCs w:val="24"/>
        </w:rPr>
        <w:t>’</w:t>
      </w:r>
      <w:proofErr w:type="gramEnd"/>
      <w:r w:rsidRPr="00D11B06">
        <w:rPr>
          <w:rFonts w:hint="eastAsia"/>
          <w:szCs w:val="24"/>
        </w:rPr>
        <w:t>d‘、’q</w:t>
      </w:r>
      <w:proofErr w:type="gramStart"/>
      <w:r w:rsidRPr="00D11B06">
        <w:rPr>
          <w:rFonts w:hint="eastAsia"/>
          <w:szCs w:val="24"/>
        </w:rPr>
        <w:t>‘</w:t>
      </w:r>
      <w:proofErr w:type="gramEnd"/>
      <w:r w:rsidRPr="00D11B06">
        <w:rPr>
          <w:rFonts w:hint="eastAsia"/>
          <w:szCs w:val="24"/>
        </w:rPr>
        <w:t>进行操作的选择。</w:t>
      </w:r>
    </w:p>
    <w:p w14:paraId="0733B8D0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C语言描述如下：</w:t>
      </w:r>
    </w:p>
    <w:p w14:paraId="6645CB1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主程序</w:t>
      </w:r>
    </w:p>
    <w:p w14:paraId="1E8E29A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int </w:t>
      </w:r>
      <w:proofErr w:type="gramStart"/>
      <w:r w:rsidRPr="00D11B06">
        <w:rPr>
          <w:b/>
          <w:bCs/>
          <w:szCs w:val="21"/>
        </w:rPr>
        <w:t>main(</w:t>
      </w:r>
      <w:proofErr w:type="gramEnd"/>
      <w:r w:rsidRPr="00D11B06">
        <w:rPr>
          <w:b/>
          <w:bCs/>
          <w:szCs w:val="21"/>
        </w:rPr>
        <w:t>)</w:t>
      </w:r>
    </w:p>
    <w:p w14:paraId="4EE0806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15AB952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创建哈夫曼树:");</w:t>
      </w:r>
    </w:p>
    <w:p w14:paraId="72853AC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, n;</w:t>
      </w:r>
    </w:p>
    <w:p w14:paraId="7C2BCC2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输入字符的个数：\n");</w:t>
      </w:r>
    </w:p>
    <w:p w14:paraId="374531C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while (1)</w:t>
      </w:r>
    </w:p>
    <w:p w14:paraId="74930E6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489D972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scan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%d", &amp;n);</w:t>
      </w:r>
    </w:p>
    <w:p w14:paraId="60BDBE6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n &gt; 1)</w:t>
      </w:r>
    </w:p>
    <w:p w14:paraId="6A3EC84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0595B7C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  <w:t>else</w:t>
      </w:r>
    </w:p>
    <w:p w14:paraId="5BB8871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输入错误，请重新输入！");</w:t>
      </w:r>
    </w:p>
    <w:p w14:paraId="51244F5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79053E81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593BE30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* </w:t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;</w:t>
      </w:r>
    </w:p>
    <w:p w14:paraId="69809F3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 xml:space="preserve"> = (int</w:t>
      </w:r>
      <w:proofErr w:type="gramStart"/>
      <w:r w:rsidRPr="00D11B06">
        <w:rPr>
          <w:b/>
          <w:bCs/>
          <w:szCs w:val="21"/>
        </w:rPr>
        <w:t>*)malloc</w:t>
      </w:r>
      <w:proofErr w:type="gramEnd"/>
      <w:r w:rsidRPr="00D11B06">
        <w:rPr>
          <w:b/>
          <w:bCs/>
          <w:szCs w:val="21"/>
        </w:rPr>
        <w:t xml:space="preserve">(n * </w:t>
      </w:r>
      <w:proofErr w:type="spellStart"/>
      <w:r w:rsidRPr="00D11B06">
        <w:rPr>
          <w:b/>
          <w:bCs/>
          <w:szCs w:val="21"/>
        </w:rPr>
        <w:t>sizeof</w:t>
      </w:r>
      <w:proofErr w:type="spellEnd"/>
      <w:r w:rsidRPr="00D11B06">
        <w:rPr>
          <w:b/>
          <w:bCs/>
          <w:szCs w:val="21"/>
        </w:rPr>
        <w:t>(int));</w:t>
      </w:r>
    </w:p>
    <w:p w14:paraId="0668D28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输入%d</w:t>
      </w:r>
      <w:proofErr w:type="gramStart"/>
      <w:r w:rsidRPr="00D11B06">
        <w:rPr>
          <w:b/>
          <w:bCs/>
          <w:szCs w:val="21"/>
        </w:rPr>
        <w:t>个</w:t>
      </w:r>
      <w:proofErr w:type="gramEnd"/>
      <w:r w:rsidRPr="00D11B06">
        <w:rPr>
          <w:b/>
          <w:bCs/>
          <w:szCs w:val="21"/>
        </w:rPr>
        <w:t>字符出现的频度：\n", n);</w:t>
      </w:r>
    </w:p>
    <w:p w14:paraId="7E606A5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n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</w:t>
      </w:r>
    </w:p>
    <w:p w14:paraId="53DB7BE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262CCB5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scan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%d", &amp;</w:t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);</w:t>
      </w:r>
    </w:p>
    <w:p w14:paraId="1F81CFE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52129296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2D8E560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char </w:t>
      </w:r>
      <w:proofErr w:type="spellStart"/>
      <w:proofErr w:type="gram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[</w:t>
      </w:r>
      <w:proofErr w:type="gramEnd"/>
      <w:r w:rsidRPr="00D11B06">
        <w:rPr>
          <w:b/>
          <w:bCs/>
          <w:szCs w:val="21"/>
        </w:rPr>
        <w:t>100], string[100],c;</w:t>
      </w:r>
    </w:p>
    <w:p w14:paraId="4886A2E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</w:t>
      </w:r>
      <w:proofErr w:type="gramStart"/>
      <w:r w:rsidRPr="00D11B06">
        <w:rPr>
          <w:b/>
          <w:bCs/>
          <w:szCs w:val="21"/>
        </w:rPr>
        <w:t>请连续</w:t>
      </w:r>
      <w:proofErr w:type="gramEnd"/>
      <w:r w:rsidRPr="00D11B06">
        <w:rPr>
          <w:b/>
          <w:bCs/>
          <w:szCs w:val="21"/>
        </w:rPr>
        <w:t>输入这%d</w:t>
      </w:r>
      <w:proofErr w:type="gramStart"/>
      <w:r w:rsidRPr="00D11B06">
        <w:rPr>
          <w:b/>
          <w:bCs/>
          <w:szCs w:val="21"/>
        </w:rPr>
        <w:t>个</w:t>
      </w:r>
      <w:proofErr w:type="gramEnd"/>
      <w:r w:rsidRPr="00D11B06">
        <w:rPr>
          <w:b/>
          <w:bCs/>
          <w:szCs w:val="21"/>
        </w:rPr>
        <w:t>频度各自所代表的字符：\n", n);</w:t>
      </w:r>
    </w:p>
    <w:p w14:paraId="702474B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fflush</w:t>
      </w:r>
      <w:proofErr w:type="spellEnd"/>
      <w:r w:rsidRPr="00D11B06">
        <w:rPr>
          <w:b/>
          <w:bCs/>
          <w:szCs w:val="21"/>
        </w:rPr>
        <w:t>(stdin);      // 强行清除缓存中的数据，也就是上面输入权</w:t>
      </w:r>
      <w:proofErr w:type="gramStart"/>
      <w:r w:rsidRPr="00D11B06">
        <w:rPr>
          <w:b/>
          <w:bCs/>
          <w:szCs w:val="21"/>
        </w:rPr>
        <w:t>值结束</w:t>
      </w:r>
      <w:proofErr w:type="gramEnd"/>
      <w:r w:rsidRPr="00D11B06">
        <w:rPr>
          <w:b/>
          <w:bCs/>
          <w:szCs w:val="21"/>
        </w:rPr>
        <w:t>时的回车符</w:t>
      </w:r>
    </w:p>
    <w:p w14:paraId="419FB4C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gets(string);</w:t>
      </w:r>
    </w:p>
    <w:p w14:paraId="26E62336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65E192F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 = NULL;</w:t>
      </w:r>
    </w:p>
    <w:p w14:paraId="19CF674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 = </w:t>
      </w:r>
      <w:proofErr w:type="spellStart"/>
      <w:proofErr w:type="gramStart"/>
      <w:r w:rsidRPr="00D11B06">
        <w:rPr>
          <w:b/>
          <w:bCs/>
          <w:szCs w:val="21"/>
        </w:rPr>
        <w:t>create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, n);</w:t>
      </w:r>
    </w:p>
    <w:p w14:paraId="44BA7B1E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411203B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此哈夫曼树的广义表形式为：\n");</w:t>
      </w:r>
    </w:p>
    <w:p w14:paraId="6B24765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proofErr w:type="spellStart"/>
      <w:r w:rsidRPr="00D11B06">
        <w:rPr>
          <w:b/>
          <w:bCs/>
          <w:szCs w:val="21"/>
        </w:rPr>
        <w:t>Print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;</w:t>
      </w:r>
    </w:p>
    <w:p w14:paraId="70DBD32B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3C411F6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各字符的哈夫曼编码为：\n");</w:t>
      </w:r>
    </w:p>
    <w:p w14:paraId="295F1D0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HuffmanCod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, 0, string);</w:t>
      </w:r>
    </w:p>
    <w:p w14:paraId="40E917CB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49428B7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e:编码(Encode)\</w:t>
      </w:r>
      <w:proofErr w:type="spellStart"/>
      <w:r w:rsidRPr="00D11B06">
        <w:rPr>
          <w:b/>
          <w:bCs/>
          <w:szCs w:val="21"/>
        </w:rPr>
        <w:t>nd</w:t>
      </w:r>
      <w:proofErr w:type="spellEnd"/>
      <w:r w:rsidRPr="00D11B06">
        <w:rPr>
          <w:b/>
          <w:bCs/>
          <w:szCs w:val="21"/>
        </w:rPr>
        <w:t>:解码(Decode)\nq:退出(Quit))\n");</w:t>
      </w:r>
    </w:p>
    <w:p w14:paraId="18ECD0A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选择操作：");</w:t>
      </w:r>
    </w:p>
    <w:p w14:paraId="500CBB7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scanf</w:t>
      </w:r>
      <w:proofErr w:type="spellEnd"/>
      <w:r w:rsidRPr="00D11B06">
        <w:rPr>
          <w:b/>
          <w:bCs/>
          <w:szCs w:val="21"/>
        </w:rPr>
        <w:t>("%</w:t>
      </w:r>
      <w:proofErr w:type="spellStart"/>
      <w:r w:rsidRPr="00D11B06">
        <w:rPr>
          <w:b/>
          <w:bCs/>
          <w:szCs w:val="21"/>
        </w:rPr>
        <w:t>c</w:t>
      </w:r>
      <w:proofErr w:type="gramStart"/>
      <w:r w:rsidRPr="00D11B06">
        <w:rPr>
          <w:b/>
          <w:bCs/>
          <w:szCs w:val="21"/>
        </w:rPr>
        <w:t>",&amp;</w:t>
      </w:r>
      <w:proofErr w:type="gramEnd"/>
      <w:r w:rsidRPr="00D11B06">
        <w:rPr>
          <w:b/>
          <w:bCs/>
          <w:szCs w:val="21"/>
        </w:rPr>
        <w:t>c</w:t>
      </w:r>
      <w:proofErr w:type="spellEnd"/>
      <w:r w:rsidRPr="00D11B06">
        <w:rPr>
          <w:b/>
          <w:bCs/>
          <w:szCs w:val="21"/>
        </w:rPr>
        <w:t>);</w:t>
      </w:r>
    </w:p>
    <w:p w14:paraId="1381355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do</w:t>
      </w:r>
    </w:p>
    <w:p w14:paraId="5EE8851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1947144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witch (c)</w:t>
      </w:r>
    </w:p>
    <w:p w14:paraId="56E0EB5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DB1276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case'e</w:t>
      </w:r>
      <w:proofErr w:type="spellEnd"/>
      <w:r w:rsidRPr="00D11B06">
        <w:rPr>
          <w:b/>
          <w:bCs/>
          <w:szCs w:val="21"/>
        </w:rPr>
        <w:t>':</w:t>
      </w:r>
    </w:p>
    <w:p w14:paraId="60412FC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3FD28FD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输入想要编码的文本：");</w:t>
      </w:r>
    </w:p>
    <w:p w14:paraId="0BE57EA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fflush</w:t>
      </w:r>
      <w:proofErr w:type="spellEnd"/>
      <w:r w:rsidRPr="00D11B06">
        <w:rPr>
          <w:b/>
          <w:bCs/>
          <w:szCs w:val="21"/>
        </w:rPr>
        <w:t xml:space="preserve">(stdin); </w:t>
      </w:r>
    </w:p>
    <w:p w14:paraId="7E37B78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gets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);</w:t>
      </w:r>
    </w:p>
    <w:p w14:paraId="3A89D75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编码结果为：\n");</w:t>
      </w:r>
    </w:p>
    <w:p w14:paraId="55162DB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HuffmanEncod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, 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 xml:space="preserve">, string, </w:t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);</w:t>
      </w:r>
    </w:p>
    <w:p w14:paraId="4EE3D56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");</w:t>
      </w:r>
    </w:p>
    <w:p w14:paraId="157E1AF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e:编码(Encode)\</w:t>
      </w:r>
      <w:proofErr w:type="spellStart"/>
      <w:r w:rsidRPr="00D11B06">
        <w:rPr>
          <w:b/>
          <w:bCs/>
          <w:szCs w:val="21"/>
        </w:rPr>
        <w:t>nd</w:t>
      </w:r>
      <w:proofErr w:type="spellEnd"/>
      <w:r w:rsidRPr="00D11B06">
        <w:rPr>
          <w:b/>
          <w:bCs/>
          <w:szCs w:val="21"/>
        </w:rPr>
        <w:t>:解码(Decode)\nq:退出(Quit))\n");</w:t>
      </w:r>
    </w:p>
    <w:p w14:paraId="21DE6EE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选择操作：");</w:t>
      </w:r>
    </w:p>
    <w:p w14:paraId="6D5215B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01191B3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B35531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case'd</w:t>
      </w:r>
      <w:proofErr w:type="spellEnd"/>
      <w:r w:rsidRPr="00D11B06">
        <w:rPr>
          <w:b/>
          <w:bCs/>
          <w:szCs w:val="21"/>
        </w:rPr>
        <w:t>':</w:t>
      </w:r>
    </w:p>
    <w:p w14:paraId="07C056F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78D62CD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输入想要解码的电文：");</w:t>
      </w:r>
    </w:p>
    <w:p w14:paraId="4B82CA0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fflush</w:t>
      </w:r>
      <w:proofErr w:type="spellEnd"/>
      <w:r w:rsidRPr="00D11B06">
        <w:rPr>
          <w:b/>
          <w:bCs/>
          <w:szCs w:val="21"/>
        </w:rPr>
        <w:t xml:space="preserve">(stdin); </w:t>
      </w:r>
    </w:p>
    <w:p w14:paraId="738E83D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gets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);</w:t>
      </w:r>
    </w:p>
    <w:p w14:paraId="3D6448D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解码结果为：\n");</w:t>
      </w:r>
    </w:p>
    <w:p w14:paraId="4B4A238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HuffmanDecod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 xml:space="preserve">,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, string);</w:t>
      </w:r>
    </w:p>
    <w:p w14:paraId="76412B2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");</w:t>
      </w:r>
    </w:p>
    <w:p w14:paraId="3D21A42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e:编码(Encode)\</w:t>
      </w:r>
      <w:proofErr w:type="spellStart"/>
      <w:r w:rsidRPr="00D11B06">
        <w:rPr>
          <w:b/>
          <w:bCs/>
          <w:szCs w:val="21"/>
        </w:rPr>
        <w:t>nd</w:t>
      </w:r>
      <w:proofErr w:type="spellEnd"/>
      <w:r w:rsidRPr="00D11B06">
        <w:rPr>
          <w:b/>
          <w:bCs/>
          <w:szCs w:val="21"/>
        </w:rPr>
        <w:t>:解码(Decode)\nq:退出(Quit))\n");</w:t>
      </w:r>
    </w:p>
    <w:p w14:paraId="4EA43BE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选择操作：");</w:t>
      </w:r>
    </w:p>
    <w:p w14:paraId="0D9BA3F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26ED8B9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211631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case'q</w:t>
      </w:r>
      <w:proofErr w:type="spellEnd"/>
      <w:r w:rsidRPr="00D11B06">
        <w:rPr>
          <w:b/>
          <w:bCs/>
          <w:szCs w:val="21"/>
        </w:rPr>
        <w:t>':</w:t>
      </w:r>
    </w:p>
    <w:p w14:paraId="70145D5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584EFFC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gramStart"/>
      <w:r w:rsidRPr="00D11B06">
        <w:rPr>
          <w:b/>
          <w:bCs/>
          <w:szCs w:val="21"/>
        </w:rPr>
        <w:t>exit(</w:t>
      </w:r>
      <w:proofErr w:type="gramEnd"/>
      <w:r w:rsidRPr="00D11B06">
        <w:rPr>
          <w:b/>
          <w:bCs/>
          <w:szCs w:val="21"/>
        </w:rPr>
        <w:t>0);</w:t>
      </w:r>
    </w:p>
    <w:p w14:paraId="69B8107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555BCF5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E2EF67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default:</w:t>
      </w:r>
    </w:p>
    <w:p w14:paraId="2AB2A26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220D1B7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gramStart"/>
      <w:r w:rsidRPr="00D11B06">
        <w:rPr>
          <w:b/>
          <w:bCs/>
          <w:szCs w:val="21"/>
        </w:rPr>
        <w:t>exit(</w:t>
      </w:r>
      <w:proofErr w:type="gramEnd"/>
      <w:r w:rsidRPr="00D11B06">
        <w:rPr>
          <w:b/>
          <w:bCs/>
          <w:szCs w:val="21"/>
        </w:rPr>
        <w:t>0);</w:t>
      </w:r>
    </w:p>
    <w:p w14:paraId="6BE37A1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10CFF11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145FE6E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E29071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scanf</w:t>
      </w:r>
      <w:proofErr w:type="spellEnd"/>
      <w:r w:rsidRPr="00D11B06">
        <w:rPr>
          <w:b/>
          <w:bCs/>
          <w:szCs w:val="21"/>
        </w:rPr>
        <w:t>("%</w:t>
      </w:r>
      <w:proofErr w:type="spellStart"/>
      <w:r w:rsidRPr="00D11B06">
        <w:rPr>
          <w:b/>
          <w:bCs/>
          <w:szCs w:val="21"/>
        </w:rPr>
        <w:t>c</w:t>
      </w:r>
      <w:proofErr w:type="gramStart"/>
      <w:r w:rsidRPr="00D11B06">
        <w:rPr>
          <w:b/>
          <w:bCs/>
          <w:szCs w:val="21"/>
        </w:rPr>
        <w:t>",&amp;</w:t>
      </w:r>
      <w:proofErr w:type="gramEnd"/>
      <w:r w:rsidRPr="00D11B06">
        <w:rPr>
          <w:b/>
          <w:bCs/>
          <w:szCs w:val="21"/>
        </w:rPr>
        <w:t>c</w:t>
      </w:r>
      <w:proofErr w:type="spellEnd"/>
      <w:r w:rsidRPr="00D11B06">
        <w:rPr>
          <w:b/>
          <w:bCs/>
          <w:szCs w:val="21"/>
        </w:rPr>
        <w:t>);</w:t>
      </w:r>
    </w:p>
    <w:p w14:paraId="47014CB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 while (</w:t>
      </w:r>
      <w:proofErr w:type="gramStart"/>
      <w:r w:rsidRPr="00D11B06">
        <w:rPr>
          <w:b/>
          <w:bCs/>
          <w:szCs w:val="21"/>
        </w:rPr>
        <w:t>c !</w:t>
      </w:r>
      <w:proofErr w:type="gramEnd"/>
      <w:r w:rsidRPr="00D11B06">
        <w:rPr>
          <w:b/>
          <w:bCs/>
          <w:szCs w:val="21"/>
        </w:rPr>
        <w:t>= 'q');</w:t>
      </w:r>
    </w:p>
    <w:p w14:paraId="17E959D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</w:p>
    <w:p w14:paraId="6E28072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ree(</w:t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);</w:t>
      </w:r>
    </w:p>
    <w:p w14:paraId="10A888D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ree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;</w:t>
      </w:r>
    </w:p>
    <w:p w14:paraId="2C976A9E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47E1EB3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return 0;</w:t>
      </w:r>
    </w:p>
    <w:p w14:paraId="41088EB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0056F89E" w14:textId="77777777" w:rsidR="00D11B06" w:rsidRPr="00D11B06" w:rsidRDefault="00D11B06" w:rsidP="00D11B06">
      <w:pPr>
        <w:jc w:val="left"/>
        <w:rPr>
          <w:szCs w:val="24"/>
        </w:rPr>
      </w:pPr>
    </w:p>
    <w:p w14:paraId="238C707C" w14:textId="77777777" w:rsidR="00D11B06" w:rsidRPr="00D11B06" w:rsidRDefault="00D11B06" w:rsidP="00D11B06">
      <w:pPr>
        <w:jc w:val="left"/>
        <w:rPr>
          <w:b/>
          <w:bCs/>
          <w:sz w:val="28"/>
          <w:szCs w:val="28"/>
        </w:rPr>
      </w:pPr>
      <w:r w:rsidRPr="00D11B06">
        <w:rPr>
          <w:rFonts w:hint="eastAsia"/>
          <w:b/>
          <w:bCs/>
          <w:sz w:val="28"/>
          <w:szCs w:val="28"/>
        </w:rPr>
        <w:t>1.4程序运行</w:t>
      </w:r>
    </w:p>
    <w:p w14:paraId="5DC40988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所给数据：</w:t>
      </w:r>
    </w:p>
    <w:tbl>
      <w:tblPr>
        <w:tblStyle w:val="a3"/>
        <w:tblW w:w="9073" w:type="dxa"/>
        <w:tblInd w:w="-289" w:type="dxa"/>
        <w:tblLook w:val="04A0" w:firstRow="1" w:lastRow="0" w:firstColumn="1" w:lastColumn="0" w:noHBand="0" w:noVBand="1"/>
      </w:tblPr>
      <w:tblGrid>
        <w:gridCol w:w="844"/>
        <w:gridCol w:w="565"/>
        <w:gridCol w:w="565"/>
        <w:gridCol w:w="565"/>
        <w:gridCol w:w="565"/>
        <w:gridCol w:w="605"/>
        <w:gridCol w:w="565"/>
        <w:gridCol w:w="565"/>
        <w:gridCol w:w="565"/>
        <w:gridCol w:w="565"/>
        <w:gridCol w:w="563"/>
        <w:gridCol w:w="565"/>
        <w:gridCol w:w="565"/>
        <w:gridCol w:w="846"/>
        <w:gridCol w:w="565"/>
      </w:tblGrid>
      <w:tr w:rsidR="00D11B06" w:rsidRPr="00D11B06" w14:paraId="1B05E414" w14:textId="77777777" w:rsidTr="00D11B06">
        <w:tc>
          <w:tcPr>
            <w:tcW w:w="851" w:type="dxa"/>
          </w:tcPr>
          <w:p w14:paraId="44AE8F61" w14:textId="77777777" w:rsidR="00D11B06" w:rsidRPr="00D11B06" w:rsidRDefault="00D11B06" w:rsidP="00D11B06">
            <w:pPr>
              <w:jc w:val="left"/>
              <w:rPr>
                <w:szCs w:val="24"/>
              </w:rPr>
            </w:pPr>
            <w:r w:rsidRPr="00D11B06">
              <w:rPr>
                <w:rFonts w:hint="eastAsia"/>
                <w:szCs w:val="24"/>
              </w:rPr>
              <w:t>字符</w:t>
            </w:r>
          </w:p>
        </w:tc>
        <w:tc>
          <w:tcPr>
            <w:tcW w:w="567" w:type="dxa"/>
          </w:tcPr>
          <w:p w14:paraId="77BF686F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05164F42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43EB3DDD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32B12B8A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51E02852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E</w:t>
            </w:r>
          </w:p>
        </w:tc>
        <w:tc>
          <w:tcPr>
            <w:tcW w:w="567" w:type="dxa"/>
          </w:tcPr>
          <w:p w14:paraId="1F77ADCE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F</w:t>
            </w:r>
          </w:p>
        </w:tc>
        <w:tc>
          <w:tcPr>
            <w:tcW w:w="567" w:type="dxa"/>
          </w:tcPr>
          <w:p w14:paraId="4D536D69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G</w:t>
            </w:r>
          </w:p>
        </w:tc>
        <w:tc>
          <w:tcPr>
            <w:tcW w:w="567" w:type="dxa"/>
          </w:tcPr>
          <w:p w14:paraId="14992A1E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H</w:t>
            </w:r>
          </w:p>
        </w:tc>
        <w:tc>
          <w:tcPr>
            <w:tcW w:w="567" w:type="dxa"/>
          </w:tcPr>
          <w:p w14:paraId="52F173A0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I</w:t>
            </w:r>
          </w:p>
        </w:tc>
        <w:tc>
          <w:tcPr>
            <w:tcW w:w="567" w:type="dxa"/>
          </w:tcPr>
          <w:p w14:paraId="13ED99D8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J</w:t>
            </w:r>
          </w:p>
        </w:tc>
        <w:tc>
          <w:tcPr>
            <w:tcW w:w="567" w:type="dxa"/>
          </w:tcPr>
          <w:p w14:paraId="1D33A958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K</w:t>
            </w:r>
          </w:p>
        </w:tc>
        <w:tc>
          <w:tcPr>
            <w:tcW w:w="567" w:type="dxa"/>
          </w:tcPr>
          <w:p w14:paraId="61F45F72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L</w:t>
            </w:r>
          </w:p>
        </w:tc>
        <w:tc>
          <w:tcPr>
            <w:tcW w:w="851" w:type="dxa"/>
          </w:tcPr>
          <w:p w14:paraId="76FE8761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M</w:t>
            </w:r>
          </w:p>
        </w:tc>
        <w:tc>
          <w:tcPr>
            <w:tcW w:w="567" w:type="dxa"/>
          </w:tcPr>
          <w:p w14:paraId="1D9C94D1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N</w:t>
            </w:r>
          </w:p>
        </w:tc>
      </w:tr>
      <w:tr w:rsidR="00D11B06" w:rsidRPr="00D11B06" w14:paraId="6DD5DA9A" w14:textId="77777777" w:rsidTr="00D11B06">
        <w:tc>
          <w:tcPr>
            <w:tcW w:w="851" w:type="dxa"/>
          </w:tcPr>
          <w:p w14:paraId="4C0B980D" w14:textId="77777777" w:rsidR="00D11B06" w:rsidRPr="00D11B06" w:rsidRDefault="00D11B06" w:rsidP="00D11B06">
            <w:pPr>
              <w:jc w:val="left"/>
              <w:rPr>
                <w:szCs w:val="24"/>
              </w:rPr>
            </w:pPr>
            <w:r w:rsidRPr="00D11B06">
              <w:rPr>
                <w:rFonts w:hint="eastAsia"/>
                <w:szCs w:val="24"/>
              </w:rPr>
              <w:t>频度</w:t>
            </w:r>
          </w:p>
        </w:tc>
        <w:tc>
          <w:tcPr>
            <w:tcW w:w="567" w:type="dxa"/>
          </w:tcPr>
          <w:p w14:paraId="73D4FAD1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64</w:t>
            </w:r>
          </w:p>
        </w:tc>
        <w:tc>
          <w:tcPr>
            <w:tcW w:w="567" w:type="dxa"/>
          </w:tcPr>
          <w:p w14:paraId="4CA72ACC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3</w:t>
            </w:r>
          </w:p>
        </w:tc>
        <w:tc>
          <w:tcPr>
            <w:tcW w:w="567" w:type="dxa"/>
          </w:tcPr>
          <w:p w14:paraId="4421AC26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22</w:t>
            </w:r>
          </w:p>
        </w:tc>
        <w:tc>
          <w:tcPr>
            <w:tcW w:w="567" w:type="dxa"/>
          </w:tcPr>
          <w:p w14:paraId="5AD6180D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32</w:t>
            </w:r>
          </w:p>
        </w:tc>
        <w:tc>
          <w:tcPr>
            <w:tcW w:w="567" w:type="dxa"/>
          </w:tcPr>
          <w:p w14:paraId="62659A4A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03</w:t>
            </w:r>
          </w:p>
        </w:tc>
        <w:tc>
          <w:tcPr>
            <w:tcW w:w="567" w:type="dxa"/>
          </w:tcPr>
          <w:p w14:paraId="6EDCF47A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14:paraId="2D9BE63B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50DC2D4A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47</w:t>
            </w:r>
          </w:p>
        </w:tc>
        <w:tc>
          <w:tcPr>
            <w:tcW w:w="567" w:type="dxa"/>
          </w:tcPr>
          <w:p w14:paraId="29C25124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57</w:t>
            </w:r>
          </w:p>
        </w:tc>
        <w:tc>
          <w:tcPr>
            <w:tcW w:w="567" w:type="dxa"/>
          </w:tcPr>
          <w:p w14:paraId="1EAFA314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530FF74D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14:paraId="268F384A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32</w:t>
            </w:r>
          </w:p>
        </w:tc>
        <w:tc>
          <w:tcPr>
            <w:tcW w:w="851" w:type="dxa"/>
          </w:tcPr>
          <w:p w14:paraId="5F6F3743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20</w:t>
            </w:r>
          </w:p>
        </w:tc>
        <w:tc>
          <w:tcPr>
            <w:tcW w:w="567" w:type="dxa"/>
          </w:tcPr>
          <w:p w14:paraId="48A7F103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57</w:t>
            </w:r>
          </w:p>
        </w:tc>
      </w:tr>
      <w:tr w:rsidR="00D11B06" w:rsidRPr="00D11B06" w14:paraId="1B2BD6E2" w14:textId="77777777" w:rsidTr="00D11B06">
        <w:tc>
          <w:tcPr>
            <w:tcW w:w="851" w:type="dxa"/>
          </w:tcPr>
          <w:p w14:paraId="40302FF8" w14:textId="77777777" w:rsidR="00D11B06" w:rsidRPr="00D11B06" w:rsidRDefault="00D11B06" w:rsidP="00D11B06">
            <w:pPr>
              <w:jc w:val="left"/>
              <w:rPr>
                <w:szCs w:val="24"/>
              </w:rPr>
            </w:pPr>
            <w:r w:rsidRPr="00D11B06">
              <w:rPr>
                <w:rFonts w:hint="eastAsia"/>
                <w:szCs w:val="24"/>
              </w:rPr>
              <w:t>字符</w:t>
            </w:r>
          </w:p>
        </w:tc>
        <w:tc>
          <w:tcPr>
            <w:tcW w:w="567" w:type="dxa"/>
          </w:tcPr>
          <w:p w14:paraId="13AD17D6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O</w:t>
            </w:r>
          </w:p>
        </w:tc>
        <w:tc>
          <w:tcPr>
            <w:tcW w:w="567" w:type="dxa"/>
          </w:tcPr>
          <w:p w14:paraId="72781EF1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P</w:t>
            </w:r>
          </w:p>
        </w:tc>
        <w:tc>
          <w:tcPr>
            <w:tcW w:w="567" w:type="dxa"/>
          </w:tcPr>
          <w:p w14:paraId="0547F838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Q</w:t>
            </w:r>
          </w:p>
        </w:tc>
        <w:tc>
          <w:tcPr>
            <w:tcW w:w="567" w:type="dxa"/>
          </w:tcPr>
          <w:p w14:paraId="350A28C7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R</w:t>
            </w:r>
          </w:p>
        </w:tc>
        <w:tc>
          <w:tcPr>
            <w:tcW w:w="567" w:type="dxa"/>
          </w:tcPr>
          <w:p w14:paraId="61CB291E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S</w:t>
            </w:r>
          </w:p>
        </w:tc>
        <w:tc>
          <w:tcPr>
            <w:tcW w:w="567" w:type="dxa"/>
          </w:tcPr>
          <w:p w14:paraId="49F54109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T</w:t>
            </w:r>
          </w:p>
        </w:tc>
        <w:tc>
          <w:tcPr>
            <w:tcW w:w="567" w:type="dxa"/>
          </w:tcPr>
          <w:p w14:paraId="60CCC7A4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U</w:t>
            </w:r>
          </w:p>
        </w:tc>
        <w:tc>
          <w:tcPr>
            <w:tcW w:w="567" w:type="dxa"/>
          </w:tcPr>
          <w:p w14:paraId="2B13C276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V</w:t>
            </w:r>
          </w:p>
        </w:tc>
        <w:tc>
          <w:tcPr>
            <w:tcW w:w="567" w:type="dxa"/>
          </w:tcPr>
          <w:p w14:paraId="3017E137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W</w:t>
            </w:r>
          </w:p>
        </w:tc>
        <w:tc>
          <w:tcPr>
            <w:tcW w:w="567" w:type="dxa"/>
          </w:tcPr>
          <w:p w14:paraId="1F27C53D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X</w:t>
            </w:r>
          </w:p>
        </w:tc>
        <w:tc>
          <w:tcPr>
            <w:tcW w:w="567" w:type="dxa"/>
          </w:tcPr>
          <w:p w14:paraId="53C668DC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Y</w:t>
            </w:r>
          </w:p>
        </w:tc>
        <w:tc>
          <w:tcPr>
            <w:tcW w:w="567" w:type="dxa"/>
          </w:tcPr>
          <w:p w14:paraId="7DB1A67F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Z</w:t>
            </w:r>
          </w:p>
        </w:tc>
        <w:tc>
          <w:tcPr>
            <w:tcW w:w="851" w:type="dxa"/>
          </w:tcPr>
          <w:p w14:paraId="234D4987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空格</w:t>
            </w:r>
          </w:p>
        </w:tc>
        <w:tc>
          <w:tcPr>
            <w:tcW w:w="567" w:type="dxa"/>
          </w:tcPr>
          <w:p w14:paraId="670A8F64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</w:p>
        </w:tc>
      </w:tr>
      <w:tr w:rsidR="00D11B06" w:rsidRPr="00D11B06" w14:paraId="482A114B" w14:textId="77777777" w:rsidTr="00D11B06">
        <w:tc>
          <w:tcPr>
            <w:tcW w:w="851" w:type="dxa"/>
          </w:tcPr>
          <w:p w14:paraId="7BDF509F" w14:textId="77777777" w:rsidR="00D11B06" w:rsidRPr="00D11B06" w:rsidRDefault="00D11B06" w:rsidP="00D11B06">
            <w:pPr>
              <w:jc w:val="left"/>
              <w:rPr>
                <w:szCs w:val="24"/>
              </w:rPr>
            </w:pPr>
            <w:r w:rsidRPr="00D11B06">
              <w:rPr>
                <w:rFonts w:hint="eastAsia"/>
                <w:szCs w:val="24"/>
              </w:rPr>
              <w:t>频度</w:t>
            </w:r>
          </w:p>
        </w:tc>
        <w:tc>
          <w:tcPr>
            <w:tcW w:w="567" w:type="dxa"/>
          </w:tcPr>
          <w:p w14:paraId="4124F0A1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63</w:t>
            </w:r>
          </w:p>
        </w:tc>
        <w:tc>
          <w:tcPr>
            <w:tcW w:w="567" w:type="dxa"/>
          </w:tcPr>
          <w:p w14:paraId="4130168C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6CDDCC54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13F499B2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48</w:t>
            </w:r>
          </w:p>
        </w:tc>
        <w:tc>
          <w:tcPr>
            <w:tcW w:w="567" w:type="dxa"/>
          </w:tcPr>
          <w:p w14:paraId="29B8F9C9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51</w:t>
            </w:r>
          </w:p>
        </w:tc>
        <w:tc>
          <w:tcPr>
            <w:tcW w:w="567" w:type="dxa"/>
          </w:tcPr>
          <w:p w14:paraId="38536FBC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80</w:t>
            </w:r>
          </w:p>
        </w:tc>
        <w:tc>
          <w:tcPr>
            <w:tcW w:w="567" w:type="dxa"/>
          </w:tcPr>
          <w:p w14:paraId="73F23F5C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23</w:t>
            </w:r>
          </w:p>
        </w:tc>
        <w:tc>
          <w:tcPr>
            <w:tcW w:w="567" w:type="dxa"/>
          </w:tcPr>
          <w:p w14:paraId="2F7591E0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14:paraId="4C6A161E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8</w:t>
            </w:r>
          </w:p>
        </w:tc>
        <w:tc>
          <w:tcPr>
            <w:tcW w:w="567" w:type="dxa"/>
          </w:tcPr>
          <w:p w14:paraId="1CDF4B47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3D57961F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6</w:t>
            </w:r>
          </w:p>
        </w:tc>
        <w:tc>
          <w:tcPr>
            <w:tcW w:w="567" w:type="dxa"/>
          </w:tcPr>
          <w:p w14:paraId="6426E6FF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14:paraId="4378A645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  <w:r w:rsidRPr="00D11B06">
              <w:rPr>
                <w:rFonts w:hint="eastAsia"/>
                <w:sz w:val="28"/>
                <w:szCs w:val="28"/>
              </w:rPr>
              <w:t>168</w:t>
            </w:r>
          </w:p>
        </w:tc>
        <w:tc>
          <w:tcPr>
            <w:tcW w:w="567" w:type="dxa"/>
          </w:tcPr>
          <w:p w14:paraId="068F728C" w14:textId="77777777" w:rsidR="00D11B06" w:rsidRPr="00D11B06" w:rsidRDefault="00D11B06" w:rsidP="00D11B06">
            <w:pPr>
              <w:jc w:val="left"/>
              <w:rPr>
                <w:sz w:val="28"/>
                <w:szCs w:val="28"/>
              </w:rPr>
            </w:pPr>
          </w:p>
        </w:tc>
      </w:tr>
    </w:tbl>
    <w:p w14:paraId="10E63913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运行结果：</w:t>
      </w:r>
    </w:p>
    <w:p w14:paraId="6B2844AC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一共有27个字符需要输入</w:t>
      </w:r>
    </w:p>
    <w:p w14:paraId="02DF7239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输入操作如下：</w:t>
      </w:r>
    </w:p>
    <w:p w14:paraId="512DB25F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noProof/>
        </w:rPr>
        <w:lastRenderedPageBreak/>
        <w:drawing>
          <wp:inline distT="0" distB="0" distL="0" distR="0" wp14:anchorId="36D14A1B" wp14:editId="1614D1FE">
            <wp:extent cx="5274310" cy="85788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0D329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哈夫曼树输出和字符编码输入如下：</w:t>
      </w:r>
    </w:p>
    <w:p w14:paraId="4351A4E9" w14:textId="77777777" w:rsidR="00D11B06" w:rsidRPr="00D11B06" w:rsidRDefault="00D11B06" w:rsidP="00D11B06">
      <w:pPr>
        <w:jc w:val="left"/>
        <w:rPr>
          <w:b/>
          <w:bCs/>
          <w:szCs w:val="24"/>
        </w:rPr>
      </w:pPr>
      <w:r w:rsidRPr="00D11B06">
        <w:rPr>
          <w:noProof/>
        </w:rPr>
        <w:drawing>
          <wp:inline distT="0" distB="0" distL="0" distR="0" wp14:anchorId="37C8AB21" wp14:editId="2859F120">
            <wp:extent cx="5274310" cy="347154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7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05065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操作选择页面如下：</w:t>
      </w:r>
    </w:p>
    <w:p w14:paraId="0E88ECB0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noProof/>
        </w:rPr>
        <w:drawing>
          <wp:inline distT="0" distB="0" distL="0" distR="0" wp14:anchorId="1D840DD4" wp14:editId="6E133024">
            <wp:extent cx="1158340" cy="701101"/>
            <wp:effectExtent l="0" t="0" r="381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158340" cy="701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CE60B" w14:textId="77777777" w:rsidR="00D11B06" w:rsidRPr="00D11B06" w:rsidRDefault="00D11B06" w:rsidP="00D11B06">
      <w:pPr>
        <w:pStyle w:val="ac"/>
        <w:numPr>
          <w:ilvl w:val="0"/>
          <w:numId w:val="8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选择“编码”选项，并输入：</w:t>
      </w:r>
      <w:r w:rsidRPr="00D11B06">
        <w:rPr>
          <w:rFonts w:ascii="Adobe 宋体 Std L" w:eastAsia="Adobe 宋体 Std L" w:hAnsi="Adobe 宋体 Std L"/>
          <w:sz w:val="24"/>
          <w:szCs w:val="24"/>
        </w:rPr>
        <w:t>THIS PROGRAM IS MY FAVORITE</w:t>
      </w:r>
    </w:p>
    <w:p w14:paraId="5C42001F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输出结果如下：</w:t>
      </w:r>
    </w:p>
    <w:p w14:paraId="6B0B9414" w14:textId="77777777" w:rsidR="00D11B06" w:rsidRPr="00D11B06" w:rsidRDefault="00D11B06" w:rsidP="00D11B06">
      <w:pPr>
        <w:jc w:val="left"/>
        <w:rPr>
          <w:b/>
          <w:bCs/>
          <w:szCs w:val="24"/>
        </w:rPr>
      </w:pPr>
      <w:r w:rsidRPr="00D11B06">
        <w:rPr>
          <w:noProof/>
        </w:rPr>
        <w:drawing>
          <wp:inline distT="0" distB="0" distL="0" distR="0" wp14:anchorId="712AC2C5" wp14:editId="107EFCC6">
            <wp:extent cx="5274310" cy="699770"/>
            <wp:effectExtent l="0" t="0" r="2540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CB5E8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输出结果经比较，与字符编码相符，编码正确。</w:t>
      </w:r>
    </w:p>
    <w:p w14:paraId="521B5BD3" w14:textId="77777777" w:rsidR="00D11B06" w:rsidRPr="00D11B06" w:rsidRDefault="00D11B06" w:rsidP="00D11B06">
      <w:pPr>
        <w:pStyle w:val="ac"/>
        <w:numPr>
          <w:ilvl w:val="0"/>
          <w:numId w:val="8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选择“解码”选项，并输入：00010000111001111001011010010010010</w:t>
      </w:r>
    </w:p>
    <w:p w14:paraId="7E9E7F9F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输出结果如下：</w:t>
      </w:r>
    </w:p>
    <w:p w14:paraId="2192EC07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noProof/>
        </w:rPr>
        <w:lastRenderedPageBreak/>
        <w:drawing>
          <wp:inline distT="0" distB="0" distL="0" distR="0" wp14:anchorId="72B3FF7C" wp14:editId="7E5D23CA">
            <wp:extent cx="4374259" cy="647756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374259" cy="647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5865C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输出结果经比较，我字符相符，解码正确。</w:t>
      </w:r>
    </w:p>
    <w:p w14:paraId="63B04BA4" w14:textId="77777777" w:rsidR="00D11B06" w:rsidRPr="00D11B06" w:rsidRDefault="00D11B06" w:rsidP="00D11B06">
      <w:pPr>
        <w:pStyle w:val="ac"/>
        <w:numPr>
          <w:ilvl w:val="0"/>
          <w:numId w:val="8"/>
        </w:numPr>
        <w:ind w:firstLineChars="0"/>
        <w:jc w:val="left"/>
        <w:rPr>
          <w:rFonts w:ascii="Adobe 宋体 Std L" w:eastAsia="Adobe 宋体 Std L" w:hAnsi="Adobe 宋体 Std L"/>
          <w:sz w:val="24"/>
          <w:szCs w:val="24"/>
        </w:rPr>
      </w:pPr>
      <w:r w:rsidRPr="00D11B06">
        <w:rPr>
          <w:rFonts w:ascii="Adobe 宋体 Std L" w:eastAsia="Adobe 宋体 Std L" w:hAnsi="Adobe 宋体 Std L" w:hint="eastAsia"/>
          <w:sz w:val="24"/>
          <w:szCs w:val="24"/>
        </w:rPr>
        <w:t>选择“退出”选项，程序退出。</w:t>
      </w:r>
    </w:p>
    <w:p w14:paraId="7D52B2B5" w14:textId="77777777" w:rsidR="00D11B06" w:rsidRPr="00D11B06" w:rsidRDefault="00D11B06" w:rsidP="00D11B06">
      <w:pPr>
        <w:jc w:val="left"/>
        <w:rPr>
          <w:szCs w:val="24"/>
        </w:rPr>
      </w:pPr>
    </w:p>
    <w:p w14:paraId="689ECBAD" w14:textId="77777777" w:rsidR="00D11B06" w:rsidRPr="00D11B06" w:rsidRDefault="00D11B06" w:rsidP="00D11B06">
      <w:pPr>
        <w:jc w:val="left"/>
        <w:rPr>
          <w:b/>
          <w:bCs/>
          <w:sz w:val="28"/>
          <w:szCs w:val="28"/>
        </w:rPr>
      </w:pPr>
      <w:r w:rsidRPr="00D11B06">
        <w:rPr>
          <w:rFonts w:hint="eastAsia"/>
          <w:b/>
          <w:bCs/>
          <w:sz w:val="28"/>
          <w:szCs w:val="28"/>
        </w:rPr>
        <w:t>1.5总结</w:t>
      </w:r>
    </w:p>
    <w:p w14:paraId="2EF8AADA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利用哈夫曼树，将字符转换成一组最优前缀编码，从而实现数据的压缩，降低传输的难度，提高传输的效率。</w:t>
      </w:r>
    </w:p>
    <w:p w14:paraId="14BF4277" w14:textId="77777777" w:rsidR="00D11B06" w:rsidRPr="00D11B06" w:rsidRDefault="00D11B06" w:rsidP="00D11B06">
      <w:pPr>
        <w:jc w:val="left"/>
        <w:rPr>
          <w:szCs w:val="24"/>
        </w:rPr>
      </w:pPr>
      <w:r w:rsidRPr="00D11B06">
        <w:rPr>
          <w:rFonts w:hint="eastAsia"/>
          <w:szCs w:val="24"/>
        </w:rPr>
        <w:t>实验心得：通过学习哈夫曼树的定义和原理，基本掌握了构造哈夫曼树的意义以及算法思想，通过实际上机实验，具体构造哈夫曼树，进一步理解了构造哈夫曼树编码的意义。</w:t>
      </w:r>
    </w:p>
    <w:p w14:paraId="08659DD5" w14:textId="77777777" w:rsidR="00D11B06" w:rsidRPr="00D11B06" w:rsidRDefault="00D11B06" w:rsidP="00D11B06">
      <w:pPr>
        <w:jc w:val="left"/>
        <w:rPr>
          <w:b/>
          <w:bCs/>
          <w:sz w:val="28"/>
          <w:szCs w:val="28"/>
        </w:rPr>
      </w:pPr>
    </w:p>
    <w:p w14:paraId="3D64BC9C" w14:textId="77777777" w:rsidR="00D11B06" w:rsidRPr="00D11B06" w:rsidRDefault="00D11B06" w:rsidP="00D11B06">
      <w:pPr>
        <w:jc w:val="left"/>
        <w:rPr>
          <w:b/>
          <w:bCs/>
          <w:sz w:val="28"/>
          <w:szCs w:val="28"/>
        </w:rPr>
      </w:pPr>
      <w:r w:rsidRPr="00D11B06">
        <w:rPr>
          <w:rFonts w:hint="eastAsia"/>
          <w:b/>
          <w:bCs/>
          <w:sz w:val="28"/>
          <w:szCs w:val="28"/>
        </w:rPr>
        <w:t>附录：</w:t>
      </w:r>
    </w:p>
    <w:p w14:paraId="5CA48A68" w14:textId="77777777" w:rsidR="00D11B06" w:rsidRPr="00D11B06" w:rsidRDefault="00D11B06" w:rsidP="00D11B06">
      <w:pPr>
        <w:jc w:val="left"/>
        <w:rPr>
          <w:sz w:val="28"/>
          <w:szCs w:val="28"/>
        </w:rPr>
      </w:pPr>
      <w:r w:rsidRPr="00D11B06">
        <w:rPr>
          <w:rFonts w:hint="eastAsia"/>
          <w:sz w:val="28"/>
          <w:szCs w:val="28"/>
        </w:rPr>
        <w:t>完整代码如下：</w:t>
      </w:r>
    </w:p>
    <w:p w14:paraId="2F5E9A8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#include &lt;</w:t>
      </w:r>
      <w:proofErr w:type="spellStart"/>
      <w:r w:rsidRPr="00D11B06">
        <w:rPr>
          <w:b/>
          <w:bCs/>
          <w:szCs w:val="21"/>
        </w:rPr>
        <w:t>stdio.h</w:t>
      </w:r>
      <w:proofErr w:type="spellEnd"/>
      <w:r w:rsidRPr="00D11B06">
        <w:rPr>
          <w:b/>
          <w:bCs/>
          <w:szCs w:val="21"/>
        </w:rPr>
        <w:t>&gt;</w:t>
      </w:r>
    </w:p>
    <w:p w14:paraId="5B5B630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#include &lt;</w:t>
      </w:r>
      <w:proofErr w:type="spellStart"/>
      <w:r w:rsidRPr="00D11B06">
        <w:rPr>
          <w:b/>
          <w:bCs/>
          <w:szCs w:val="21"/>
        </w:rPr>
        <w:t>stdlib.h</w:t>
      </w:r>
      <w:proofErr w:type="spellEnd"/>
      <w:r w:rsidRPr="00D11B06">
        <w:rPr>
          <w:b/>
          <w:bCs/>
          <w:szCs w:val="21"/>
        </w:rPr>
        <w:t>&gt;</w:t>
      </w:r>
    </w:p>
    <w:p w14:paraId="5BF37EB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#include &lt;</w:t>
      </w:r>
      <w:proofErr w:type="spellStart"/>
      <w:r w:rsidRPr="00D11B06">
        <w:rPr>
          <w:b/>
          <w:bCs/>
          <w:szCs w:val="21"/>
        </w:rPr>
        <w:t>string.h</w:t>
      </w:r>
      <w:proofErr w:type="spellEnd"/>
      <w:r w:rsidRPr="00D11B06">
        <w:rPr>
          <w:b/>
          <w:bCs/>
          <w:szCs w:val="21"/>
        </w:rPr>
        <w:t>&gt;</w:t>
      </w:r>
    </w:p>
    <w:p w14:paraId="275093D6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5944476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 哈夫曼树结点结构体</w:t>
      </w:r>
    </w:p>
    <w:p w14:paraId="2B74A31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typedef struct </w:t>
      </w:r>
      <w:proofErr w:type="spellStart"/>
      <w:r w:rsidRPr="00D11B06">
        <w:rPr>
          <w:b/>
          <w:bCs/>
          <w:szCs w:val="21"/>
        </w:rPr>
        <w:t>HuffmanTree</w:t>
      </w:r>
      <w:proofErr w:type="spellEnd"/>
    </w:p>
    <w:p w14:paraId="34A0C32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166B924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nt weight;</w:t>
      </w:r>
    </w:p>
    <w:p w14:paraId="37D8535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  <w:t>int id;        // id用来主要用以区</w:t>
      </w:r>
      <w:proofErr w:type="gramStart"/>
      <w:r w:rsidRPr="00D11B06">
        <w:rPr>
          <w:b/>
          <w:bCs/>
          <w:szCs w:val="21"/>
        </w:rPr>
        <w:t>分权值</w:t>
      </w:r>
      <w:proofErr w:type="gramEnd"/>
      <w:r w:rsidRPr="00D11B06">
        <w:rPr>
          <w:b/>
          <w:bCs/>
          <w:szCs w:val="21"/>
        </w:rPr>
        <w:t>相同的结点</w:t>
      </w:r>
    </w:p>
    <w:p w14:paraId="0102E3E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struct </w:t>
      </w:r>
      <w:proofErr w:type="spellStart"/>
      <w:r w:rsidRPr="00D11B06">
        <w:rPr>
          <w:b/>
          <w:bCs/>
          <w:szCs w:val="21"/>
        </w:rPr>
        <w:t>HuffmanTre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>;</w:t>
      </w:r>
    </w:p>
    <w:p w14:paraId="66ED51C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struct </w:t>
      </w:r>
      <w:proofErr w:type="spellStart"/>
      <w:r w:rsidRPr="00D11B06">
        <w:rPr>
          <w:b/>
          <w:bCs/>
          <w:szCs w:val="21"/>
        </w:rPr>
        <w:t>HuffmanTre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>;</w:t>
      </w:r>
    </w:p>
    <w:p w14:paraId="39674917" w14:textId="77777777" w:rsidR="00D11B06" w:rsidRPr="00D11B06" w:rsidRDefault="00D11B06" w:rsidP="00D11B06">
      <w:pPr>
        <w:jc w:val="left"/>
        <w:rPr>
          <w:b/>
          <w:bCs/>
          <w:szCs w:val="21"/>
        </w:rPr>
      </w:pPr>
      <w:proofErr w:type="gramStart"/>
      <w:r w:rsidRPr="00D11B06">
        <w:rPr>
          <w:b/>
          <w:bCs/>
          <w:szCs w:val="21"/>
        </w:rPr>
        <w:t>}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proofErr w:type="gramEnd"/>
      <w:r w:rsidRPr="00D11B06">
        <w:rPr>
          <w:b/>
          <w:bCs/>
          <w:szCs w:val="21"/>
        </w:rPr>
        <w:t>;</w:t>
      </w:r>
    </w:p>
    <w:p w14:paraId="4A6BB7B8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2173E8C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 构建哈夫曼树</w:t>
      </w:r>
    </w:p>
    <w:p w14:paraId="76B7144E" w14:textId="77777777" w:rsidR="00D11B06" w:rsidRPr="00D11B06" w:rsidRDefault="00D11B06" w:rsidP="00D11B06">
      <w:pPr>
        <w:jc w:val="left"/>
        <w:rPr>
          <w:b/>
          <w:bCs/>
          <w:szCs w:val="21"/>
        </w:rPr>
      </w:pP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proofErr w:type="gramStart"/>
      <w:r w:rsidRPr="00D11B06">
        <w:rPr>
          <w:b/>
          <w:bCs/>
          <w:szCs w:val="21"/>
        </w:rPr>
        <w:t>createHuffmanTree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int* a, int n)</w:t>
      </w:r>
    </w:p>
    <w:p w14:paraId="6892DCA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65272D0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, j;</w:t>
      </w:r>
    </w:p>
    <w:p w14:paraId="2AF87C1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 **temp, *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;</w:t>
      </w:r>
    </w:p>
    <w:p w14:paraId="19BDE19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temp = 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>*</w:t>
      </w:r>
      <w:proofErr w:type="gramStart"/>
      <w:r w:rsidRPr="00D11B06">
        <w:rPr>
          <w:b/>
          <w:bCs/>
          <w:szCs w:val="21"/>
        </w:rPr>
        <w:t>*)malloc</w:t>
      </w:r>
      <w:proofErr w:type="gramEnd"/>
      <w:r w:rsidRPr="00D11B06">
        <w:rPr>
          <w:b/>
          <w:bCs/>
          <w:szCs w:val="21"/>
        </w:rPr>
        <w:t xml:space="preserve">(n * </w:t>
      </w:r>
      <w:proofErr w:type="spellStart"/>
      <w:r w:rsidRPr="00D11B06">
        <w:rPr>
          <w:b/>
          <w:bCs/>
          <w:szCs w:val="21"/>
        </w:rPr>
        <w:t>sizeof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>));</w:t>
      </w:r>
    </w:p>
    <w:p w14:paraId="24851AA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n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     // 将数组a中的权值赋给结点中的weight</w:t>
      </w:r>
    </w:p>
    <w:p w14:paraId="215C519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6DB3987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 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proofErr w:type="gramStart"/>
      <w:r w:rsidRPr="00D11B06">
        <w:rPr>
          <w:b/>
          <w:bCs/>
          <w:szCs w:val="21"/>
        </w:rPr>
        <w:t>*)malloc</w:t>
      </w:r>
      <w:proofErr w:type="gram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sizeof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>));</w:t>
      </w:r>
    </w:p>
    <w:p w14:paraId="1DEC584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-&gt;weight = a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;</w:t>
      </w:r>
    </w:p>
    <w:p w14:paraId="0F02A5C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]-&gt;id =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;</w:t>
      </w:r>
    </w:p>
    <w:p w14:paraId="739EC04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= temp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= NULL;</w:t>
      </w:r>
    </w:p>
    <w:p w14:paraId="2C43165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24BE055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n - 1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       // 构建哈夫曼树需要n-1合并</w:t>
      </w:r>
    </w:p>
    <w:p w14:paraId="28E0AC3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4E3C3F6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nt small1 = -1, small2;      // small1、small2分别作为最小和次小权值的下标</w:t>
      </w:r>
    </w:p>
    <w:p w14:paraId="785948C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  <w:t>for (j = 0; j &lt; n; ++j)         // 先将最小的两个下标赋给small1、small2</w:t>
      </w:r>
    </w:p>
    <w:p w14:paraId="144AE06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178E9F1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temp[j</w:t>
      </w:r>
      <w:proofErr w:type="gramStart"/>
      <w:r w:rsidRPr="00D11B06">
        <w:rPr>
          <w:b/>
          <w:bCs/>
          <w:szCs w:val="21"/>
        </w:rPr>
        <w:t>] !</w:t>
      </w:r>
      <w:proofErr w:type="gramEnd"/>
      <w:r w:rsidRPr="00D11B06">
        <w:rPr>
          <w:b/>
          <w:bCs/>
          <w:szCs w:val="21"/>
        </w:rPr>
        <w:t>= NULL &amp;&amp; small1 == -1)</w:t>
      </w:r>
    </w:p>
    <w:p w14:paraId="557AE60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6D6F00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1 = j;</w:t>
      </w:r>
    </w:p>
    <w:p w14:paraId="5EC449A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continue;</w:t>
      </w:r>
    </w:p>
    <w:p w14:paraId="2B4ACCE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6FA3CB6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 if (temp[j</w:t>
      </w:r>
      <w:proofErr w:type="gramStart"/>
      <w:r w:rsidRPr="00D11B06">
        <w:rPr>
          <w:b/>
          <w:bCs/>
          <w:szCs w:val="21"/>
        </w:rPr>
        <w:t>] !</w:t>
      </w:r>
      <w:proofErr w:type="gramEnd"/>
      <w:r w:rsidRPr="00D11B06">
        <w:rPr>
          <w:b/>
          <w:bCs/>
          <w:szCs w:val="21"/>
        </w:rPr>
        <w:t>= NULL)</w:t>
      </w:r>
    </w:p>
    <w:p w14:paraId="79C00B0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57751F0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2 = j;</w:t>
      </w:r>
    </w:p>
    <w:p w14:paraId="433454F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49AD5B0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1A89213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19CAF087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197A267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for (j = small2; j &lt; n; ++j)</w:t>
      </w:r>
    </w:p>
    <w:p w14:paraId="7E22584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6A18CB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temp[j</w:t>
      </w:r>
      <w:proofErr w:type="gramStart"/>
      <w:r w:rsidRPr="00D11B06">
        <w:rPr>
          <w:b/>
          <w:bCs/>
          <w:szCs w:val="21"/>
        </w:rPr>
        <w:t>] !</w:t>
      </w:r>
      <w:proofErr w:type="gramEnd"/>
      <w:r w:rsidRPr="00D11B06">
        <w:rPr>
          <w:b/>
          <w:bCs/>
          <w:szCs w:val="21"/>
        </w:rPr>
        <w:t>= NULL)</w:t>
      </w:r>
    </w:p>
    <w:p w14:paraId="7E9FF1C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590AC94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temp[j]-&gt;weight &lt; temp[small1]-&gt;weight)  // 比较权值，挪动small1和small2使之分别成为最小和次小权值的下标</w:t>
      </w:r>
    </w:p>
    <w:p w14:paraId="0DD8004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328EB38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2 = small1;</w:t>
      </w:r>
    </w:p>
    <w:p w14:paraId="278AFE5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1 = j;</w:t>
      </w:r>
    </w:p>
    <w:p w14:paraId="1A4B37F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52AE4CE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 if (temp[j]-&gt;weight &lt; temp[small2]-&gt;weight)  // 比较权值，挪动small1和small2使之分别成为最小和次小权值的下标</w:t>
      </w:r>
    </w:p>
    <w:p w14:paraId="03C91BC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553B5D4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mall2 = j;</w:t>
      </w:r>
    </w:p>
    <w:p w14:paraId="61778C7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4255B41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6CEA829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7B9FAE9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 = 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proofErr w:type="gramStart"/>
      <w:r w:rsidRPr="00D11B06">
        <w:rPr>
          <w:b/>
          <w:bCs/>
          <w:szCs w:val="21"/>
        </w:rPr>
        <w:t>*)malloc</w:t>
      </w:r>
      <w:proofErr w:type="gram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sizeof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>));</w:t>
      </w:r>
    </w:p>
    <w:p w14:paraId="37F9E6C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weight = temp[small1]-&gt;weight + temp[small2]-&gt;weight;</w:t>
      </w:r>
    </w:p>
    <w:p w14:paraId="0917D10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= temp[small1];</w:t>
      </w:r>
    </w:p>
    <w:p w14:paraId="71BB378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= temp[small2];</w:t>
      </w:r>
    </w:p>
    <w:p w14:paraId="364F5B5E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1D70E6B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 xml:space="preserve">temp[small1] =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;</w:t>
      </w:r>
    </w:p>
    <w:p w14:paraId="0F4FAB7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temp[small2] = NULL;</w:t>
      </w:r>
    </w:p>
    <w:p w14:paraId="7E7285F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0A895CD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ree(temp);</w:t>
      </w:r>
    </w:p>
    <w:p w14:paraId="52BBB2B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return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;</w:t>
      </w:r>
    </w:p>
    <w:p w14:paraId="05C3238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2A374CE9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268E501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>// 以广义表的形式打印哈夫曼树</w:t>
      </w:r>
    </w:p>
    <w:p w14:paraId="3CA2C30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spellStart"/>
      <w:proofErr w:type="gramStart"/>
      <w:r w:rsidRPr="00D11B06">
        <w:rPr>
          <w:b/>
          <w:bCs/>
          <w:szCs w:val="21"/>
        </w:rPr>
        <w:t>Print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4B21442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5641619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254ABA2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3ED31B4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 xml:space="preserve">"%d",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weight);</w:t>
      </w:r>
    </w:p>
    <w:p w14:paraId="43CAD28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proofErr w:type="gram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!</w:t>
      </w:r>
      <w:proofErr w:type="gramEnd"/>
      <w:r w:rsidRPr="00D11B06">
        <w:rPr>
          <w:b/>
          <w:bCs/>
          <w:szCs w:val="21"/>
        </w:rPr>
        <w:t xml:space="preserve">= NULL ||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!= NULL)</w:t>
      </w:r>
    </w:p>
    <w:p w14:paraId="56FB6D6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6A17CB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(");</w:t>
      </w:r>
    </w:p>
    <w:p w14:paraId="7C39251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>);</w:t>
      </w:r>
    </w:p>
    <w:p w14:paraId="37516D5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,");</w:t>
      </w:r>
    </w:p>
    <w:p w14:paraId="49DCE8F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>);</w:t>
      </w:r>
    </w:p>
    <w:p w14:paraId="3AE137D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)");</w:t>
      </w:r>
    </w:p>
    <w:p w14:paraId="6D275E0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1A505F6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1869F41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33C55312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3410AF0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 递归进行哈夫曼编码</w:t>
      </w:r>
    </w:p>
    <w:p w14:paraId="7F17A96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spellStart"/>
      <w:r w:rsidRPr="00D11B06">
        <w:rPr>
          <w:b/>
          <w:bCs/>
          <w:szCs w:val="21"/>
        </w:rPr>
        <w:t>HuffmanCod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, int </w:t>
      </w:r>
      <w:proofErr w:type="spellStart"/>
      <w:r w:rsidRPr="00D11B06">
        <w:rPr>
          <w:b/>
          <w:bCs/>
          <w:szCs w:val="21"/>
        </w:rPr>
        <w:t>depth,char</w:t>
      </w:r>
      <w:proofErr w:type="spellEnd"/>
      <w:r w:rsidRPr="00D11B06">
        <w:rPr>
          <w:b/>
          <w:bCs/>
          <w:szCs w:val="21"/>
        </w:rPr>
        <w:t xml:space="preserve"> string[])      // depth为哈夫曼树的深度</w:t>
      </w:r>
    </w:p>
    <w:p w14:paraId="49CB036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0C4D58D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static int </w:t>
      </w:r>
      <w:proofErr w:type="gramStart"/>
      <w:r w:rsidRPr="00D11B06">
        <w:rPr>
          <w:b/>
          <w:bCs/>
          <w:szCs w:val="21"/>
        </w:rPr>
        <w:t>code[</w:t>
      </w:r>
      <w:proofErr w:type="gramEnd"/>
      <w:r w:rsidRPr="00D11B06">
        <w:rPr>
          <w:b/>
          <w:bCs/>
          <w:szCs w:val="21"/>
        </w:rPr>
        <w:t>10];</w:t>
      </w:r>
    </w:p>
    <w:p w14:paraId="0E54DC5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6896831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713123F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== NULL &amp;&amp;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== NULL)</w:t>
      </w:r>
    </w:p>
    <w:p w14:paraId="053D7D3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22F89F2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%c的哈夫曼编码为： ",string[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id]);</w:t>
      </w:r>
    </w:p>
    <w:p w14:paraId="36FDCF7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;</w:t>
      </w:r>
    </w:p>
    <w:p w14:paraId="420DDD1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depth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</w:t>
      </w:r>
    </w:p>
    <w:p w14:paraId="28E72CF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47B504B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%d", code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);</w:t>
      </w:r>
    </w:p>
    <w:p w14:paraId="06833D3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73D06B8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");</w:t>
      </w:r>
    </w:p>
    <w:p w14:paraId="1DBA003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3A8417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</w:t>
      </w:r>
    </w:p>
    <w:p w14:paraId="68E3234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CCD407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code[depth] = 0;</w:t>
      </w:r>
    </w:p>
    <w:p w14:paraId="192F281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Cod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, depth + </w:t>
      </w:r>
      <w:proofErr w:type="gramStart"/>
      <w:r w:rsidRPr="00D11B06">
        <w:rPr>
          <w:b/>
          <w:bCs/>
          <w:szCs w:val="21"/>
        </w:rPr>
        <w:t>1,string</w:t>
      </w:r>
      <w:proofErr w:type="gramEnd"/>
      <w:r w:rsidRPr="00D11B06">
        <w:rPr>
          <w:b/>
          <w:bCs/>
          <w:szCs w:val="21"/>
        </w:rPr>
        <w:t>);</w:t>
      </w:r>
    </w:p>
    <w:p w14:paraId="4121D4C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code[depth] = 1;</w:t>
      </w:r>
    </w:p>
    <w:p w14:paraId="49ED52C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Cod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, depth + </w:t>
      </w:r>
      <w:proofErr w:type="gramStart"/>
      <w:r w:rsidRPr="00D11B06">
        <w:rPr>
          <w:b/>
          <w:bCs/>
          <w:szCs w:val="21"/>
        </w:rPr>
        <w:t>1,string</w:t>
      </w:r>
      <w:proofErr w:type="gramEnd"/>
      <w:r w:rsidRPr="00D11B06">
        <w:rPr>
          <w:b/>
          <w:bCs/>
          <w:szCs w:val="21"/>
        </w:rPr>
        <w:t>);</w:t>
      </w:r>
    </w:p>
    <w:p w14:paraId="308E614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6135F23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6D99647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30B0368C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7329628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>//哈夫曼编码</w:t>
      </w:r>
    </w:p>
    <w:p w14:paraId="15B52AA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gramStart"/>
      <w:r w:rsidRPr="00D11B06">
        <w:rPr>
          <w:b/>
          <w:bCs/>
          <w:szCs w:val="21"/>
        </w:rPr>
        <w:t>Encode(</w:t>
      </w:r>
      <w:proofErr w:type="spellStart"/>
      <w:proofErr w:type="gramEnd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, int depth, int w)</w:t>
      </w:r>
    </w:p>
    <w:p w14:paraId="62316A2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1CC3650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static int </w:t>
      </w:r>
      <w:proofErr w:type="gramStart"/>
      <w:r w:rsidRPr="00D11B06">
        <w:rPr>
          <w:b/>
          <w:bCs/>
          <w:szCs w:val="21"/>
        </w:rPr>
        <w:t>num[</w:t>
      </w:r>
      <w:proofErr w:type="gramEnd"/>
      <w:r w:rsidRPr="00D11B06">
        <w:rPr>
          <w:b/>
          <w:bCs/>
          <w:szCs w:val="21"/>
        </w:rPr>
        <w:t>10];</w:t>
      </w:r>
    </w:p>
    <w:p w14:paraId="0F0813E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43F0C55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06CF391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== NULL &amp;&amp;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== NULL &amp;&amp;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weight == w)</w:t>
      </w:r>
    </w:p>
    <w:p w14:paraId="56CE718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48E58AF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;</w:t>
      </w:r>
    </w:p>
    <w:p w14:paraId="2911713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depth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</w:t>
      </w:r>
    </w:p>
    <w:p w14:paraId="1D31F18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200B7CA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%d", num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);</w:t>
      </w:r>
    </w:p>
    <w:p w14:paraId="73B98D0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064EDA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2AFE403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</w:t>
      </w:r>
    </w:p>
    <w:p w14:paraId="76F347D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E16E6B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num[depth] = 0;</w:t>
      </w:r>
    </w:p>
    <w:p w14:paraId="7F9E6A9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ncode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>, depth + 1, w);</w:t>
      </w:r>
    </w:p>
    <w:p w14:paraId="7B6D5C1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num[depth] = 1;</w:t>
      </w:r>
    </w:p>
    <w:p w14:paraId="2D736BE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ncode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>, depth + 1, w);</w:t>
      </w:r>
    </w:p>
    <w:p w14:paraId="3FFE31C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15C8DBD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  <w:t>}</w:t>
      </w:r>
    </w:p>
    <w:p w14:paraId="55A594B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4C468492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4858C44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spellStart"/>
      <w:proofErr w:type="gramStart"/>
      <w:r w:rsidRPr="00D11B06">
        <w:rPr>
          <w:b/>
          <w:bCs/>
          <w:szCs w:val="21"/>
        </w:rPr>
        <w:t>HuffmanEncod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, char string[], char 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[], int* a)</w:t>
      </w:r>
    </w:p>
    <w:p w14:paraId="106FDA6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2E1B454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, j;</w:t>
      </w:r>
    </w:p>
    <w:p w14:paraId="673D07F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</w:t>
      </w:r>
      <w:proofErr w:type="spellStart"/>
      <w:r w:rsidRPr="00D11B06">
        <w:rPr>
          <w:b/>
          <w:bCs/>
          <w:szCs w:val="21"/>
        </w:rPr>
        <w:t>strlen</w:t>
      </w:r>
      <w:proofErr w:type="spellEnd"/>
      <w:r w:rsidRPr="00D11B06">
        <w:rPr>
          <w:b/>
          <w:bCs/>
          <w:szCs w:val="21"/>
        </w:rPr>
        <w:t xml:space="preserve">(string)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++)</w:t>
      </w:r>
    </w:p>
    <w:p w14:paraId="2B6836E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580FD68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 xml:space="preserve">for (j = 0; j &lt; </w:t>
      </w:r>
      <w:proofErr w:type="spellStart"/>
      <w:r w:rsidRPr="00D11B06">
        <w:rPr>
          <w:b/>
          <w:bCs/>
          <w:szCs w:val="21"/>
        </w:rPr>
        <w:t>strlen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 xml:space="preserve">); </w:t>
      </w:r>
      <w:proofErr w:type="spellStart"/>
      <w:r w:rsidRPr="00D11B06">
        <w:rPr>
          <w:b/>
          <w:bCs/>
          <w:szCs w:val="21"/>
        </w:rPr>
        <w:t>j++</w:t>
      </w:r>
      <w:proofErr w:type="spellEnd"/>
      <w:r w:rsidRPr="00D11B06">
        <w:rPr>
          <w:b/>
          <w:bCs/>
          <w:szCs w:val="21"/>
        </w:rPr>
        <w:t>)</w:t>
      </w:r>
    </w:p>
    <w:p w14:paraId="72A6986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7C3124D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string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] == 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[j])</w:t>
      </w:r>
    </w:p>
    <w:p w14:paraId="0460524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7E40805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gramStart"/>
      <w:r w:rsidRPr="00D11B06">
        <w:rPr>
          <w:b/>
          <w:bCs/>
          <w:szCs w:val="21"/>
        </w:rPr>
        <w:t>Encode(</w:t>
      </w:r>
      <w:proofErr w:type="spellStart"/>
      <w:proofErr w:type="gramEnd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, 0, a[j]);</w:t>
      </w:r>
    </w:p>
    <w:p w14:paraId="0B87BB8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7132200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2B04962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6A00FA5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42916AFF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5FC28EB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 哈夫曼解码</w:t>
      </w:r>
    </w:p>
    <w:p w14:paraId="45EA6A7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void </w:t>
      </w:r>
      <w:proofErr w:type="spellStart"/>
      <w:r w:rsidRPr="00D11B06">
        <w:rPr>
          <w:b/>
          <w:bCs/>
          <w:szCs w:val="21"/>
        </w:rPr>
        <w:t>HuffmanDecode</w:t>
      </w:r>
      <w:proofErr w:type="spellEnd"/>
      <w:r w:rsidRPr="00D11B06">
        <w:rPr>
          <w:b/>
          <w:bCs/>
          <w:szCs w:val="21"/>
        </w:rPr>
        <w:t xml:space="preserve">(char 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 xml:space="preserve">[], </w:t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, char string[])     // 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是要解码的01串，string是结点对应的字符</w:t>
      </w:r>
    </w:p>
    <w:p w14:paraId="4D02F22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050FBDD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;</w:t>
      </w:r>
    </w:p>
    <w:p w14:paraId="47F2E9D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 </w:t>
      </w:r>
      <w:proofErr w:type="gramStart"/>
      <w:r w:rsidRPr="00D11B06">
        <w:rPr>
          <w:b/>
          <w:bCs/>
          <w:szCs w:val="21"/>
        </w:rPr>
        <w:t>num[</w:t>
      </w:r>
      <w:proofErr w:type="gramEnd"/>
      <w:r w:rsidRPr="00D11B06">
        <w:rPr>
          <w:b/>
          <w:bCs/>
          <w:szCs w:val="21"/>
        </w:rPr>
        <w:t>100];</w:t>
      </w:r>
    </w:p>
    <w:p w14:paraId="4D0216A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 xml:space="preserve"> = NULL;</w:t>
      </w:r>
    </w:p>
    <w:p w14:paraId="642AEE6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</w:t>
      </w:r>
      <w:proofErr w:type="spellStart"/>
      <w:r w:rsidRPr="00D11B06">
        <w:rPr>
          <w:b/>
          <w:bCs/>
          <w:szCs w:val="21"/>
        </w:rPr>
        <w:t>strlen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)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</w:t>
      </w:r>
    </w:p>
    <w:p w14:paraId="5E0A114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4344F14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= '0')</w:t>
      </w:r>
    </w:p>
    <w:p w14:paraId="46E85A7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num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 0;</w:t>
      </w:r>
    </w:p>
    <w:p w14:paraId="5AE3CA9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</w:t>
      </w:r>
    </w:p>
    <w:p w14:paraId="6FDF0B1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num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 1;</w:t>
      </w:r>
    </w:p>
    <w:p w14:paraId="5ABA740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3E034E8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if 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</w:t>
      </w:r>
    </w:p>
    <w:p w14:paraId="1FE833D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2A1870D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</w:t>
      </w:r>
    </w:p>
    <w:p w14:paraId="06AD4CB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while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</w:t>
      </w:r>
      <w:proofErr w:type="spellStart"/>
      <w:r w:rsidRPr="00D11B06">
        <w:rPr>
          <w:b/>
          <w:bCs/>
          <w:szCs w:val="21"/>
        </w:rPr>
        <w:t>strlen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))</w:t>
      </w:r>
    </w:p>
    <w:p w14:paraId="41639CF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258A26F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 xml:space="preserve"> =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;</w:t>
      </w:r>
    </w:p>
    <w:p w14:paraId="4006C7F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while (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proofErr w:type="gram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 xml:space="preserve"> !</w:t>
      </w:r>
      <w:proofErr w:type="gramEnd"/>
      <w:r w:rsidRPr="00D11B06">
        <w:rPr>
          <w:b/>
          <w:bCs/>
          <w:szCs w:val="21"/>
        </w:rPr>
        <w:t xml:space="preserve">= NULL &amp;&amp; 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 xml:space="preserve"> != NULL)</w:t>
      </w:r>
    </w:p>
    <w:p w14:paraId="5F3366C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51FB357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num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 == 0)</w:t>
      </w:r>
    </w:p>
    <w:p w14:paraId="2D3EE72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136A39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 xml:space="preserve"> = 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lchild</w:t>
      </w:r>
      <w:proofErr w:type="spellEnd"/>
      <w:r w:rsidRPr="00D11B06">
        <w:rPr>
          <w:b/>
          <w:bCs/>
          <w:szCs w:val="21"/>
        </w:rPr>
        <w:t>;</w:t>
      </w:r>
    </w:p>
    <w:p w14:paraId="082F1C0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1252B3D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</w:t>
      </w:r>
    </w:p>
    <w:p w14:paraId="09C96E7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FA053C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 xml:space="preserve"> = 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</w:t>
      </w:r>
      <w:proofErr w:type="spellStart"/>
      <w:r w:rsidRPr="00D11B06">
        <w:rPr>
          <w:b/>
          <w:bCs/>
          <w:szCs w:val="21"/>
        </w:rPr>
        <w:t>rchild</w:t>
      </w:r>
      <w:proofErr w:type="spellEnd"/>
      <w:r w:rsidRPr="00D11B06">
        <w:rPr>
          <w:b/>
          <w:bCs/>
          <w:szCs w:val="21"/>
        </w:rPr>
        <w:t>;</w:t>
      </w:r>
    </w:p>
    <w:p w14:paraId="14BBC7A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2E60B0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++;</w:t>
      </w:r>
    </w:p>
    <w:p w14:paraId="4E421DC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597E30E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%c", string[</w:t>
      </w:r>
      <w:proofErr w:type="spellStart"/>
      <w:r w:rsidRPr="00D11B06">
        <w:rPr>
          <w:b/>
          <w:bCs/>
          <w:szCs w:val="21"/>
        </w:rPr>
        <w:t>tempTree</w:t>
      </w:r>
      <w:proofErr w:type="spellEnd"/>
      <w:r w:rsidRPr="00D11B06">
        <w:rPr>
          <w:b/>
          <w:bCs/>
          <w:szCs w:val="21"/>
        </w:rPr>
        <w:t>-&gt;id]);     // 输出解码后对应结点的字符</w:t>
      </w:r>
    </w:p>
    <w:p w14:paraId="59268F7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375BA77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52357AF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68BC4387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1977896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//主程序</w:t>
      </w:r>
    </w:p>
    <w:p w14:paraId="19DF1BD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 xml:space="preserve">int </w:t>
      </w:r>
      <w:proofErr w:type="gramStart"/>
      <w:r w:rsidRPr="00D11B06">
        <w:rPr>
          <w:b/>
          <w:bCs/>
          <w:szCs w:val="21"/>
        </w:rPr>
        <w:t>main(</w:t>
      </w:r>
      <w:proofErr w:type="gramEnd"/>
      <w:r w:rsidRPr="00D11B06">
        <w:rPr>
          <w:b/>
          <w:bCs/>
          <w:szCs w:val="21"/>
        </w:rPr>
        <w:t>)</w:t>
      </w:r>
    </w:p>
    <w:p w14:paraId="1F3B143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{</w:t>
      </w:r>
    </w:p>
    <w:p w14:paraId="388456E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创建哈夫曼树:");</w:t>
      </w:r>
    </w:p>
    <w:p w14:paraId="4806C79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, n;</w:t>
      </w:r>
    </w:p>
    <w:p w14:paraId="4723C65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输入字符的个数：\n");</w:t>
      </w:r>
    </w:p>
    <w:p w14:paraId="427DEE2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while (1)</w:t>
      </w:r>
    </w:p>
    <w:p w14:paraId="7426E8A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13B7F9E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scan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%d", &amp;n);</w:t>
      </w:r>
    </w:p>
    <w:p w14:paraId="13FAE56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if (n &gt; 1)</w:t>
      </w:r>
    </w:p>
    <w:p w14:paraId="1B3FECD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7E6D21E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else</w:t>
      </w:r>
    </w:p>
    <w:p w14:paraId="3BBAB78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输入错误，请重新输入！");</w:t>
      </w:r>
    </w:p>
    <w:p w14:paraId="051F351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1943BF85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57170BD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int* </w:t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;</w:t>
      </w:r>
    </w:p>
    <w:p w14:paraId="2A2DE54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 xml:space="preserve"> = (int</w:t>
      </w:r>
      <w:proofErr w:type="gramStart"/>
      <w:r w:rsidRPr="00D11B06">
        <w:rPr>
          <w:b/>
          <w:bCs/>
          <w:szCs w:val="21"/>
        </w:rPr>
        <w:t>*)malloc</w:t>
      </w:r>
      <w:proofErr w:type="gramEnd"/>
      <w:r w:rsidRPr="00D11B06">
        <w:rPr>
          <w:b/>
          <w:bCs/>
          <w:szCs w:val="21"/>
        </w:rPr>
        <w:t xml:space="preserve">(n * </w:t>
      </w:r>
      <w:proofErr w:type="spellStart"/>
      <w:r w:rsidRPr="00D11B06">
        <w:rPr>
          <w:b/>
          <w:bCs/>
          <w:szCs w:val="21"/>
        </w:rPr>
        <w:t>sizeof</w:t>
      </w:r>
      <w:proofErr w:type="spellEnd"/>
      <w:r w:rsidRPr="00D11B06">
        <w:rPr>
          <w:b/>
          <w:bCs/>
          <w:szCs w:val="21"/>
        </w:rPr>
        <w:t>(int));</w:t>
      </w:r>
    </w:p>
    <w:p w14:paraId="3DC110F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输入%d</w:t>
      </w:r>
      <w:proofErr w:type="gramStart"/>
      <w:r w:rsidRPr="00D11B06">
        <w:rPr>
          <w:b/>
          <w:bCs/>
          <w:szCs w:val="21"/>
        </w:rPr>
        <w:t>个</w:t>
      </w:r>
      <w:proofErr w:type="gramEnd"/>
      <w:r w:rsidRPr="00D11B06">
        <w:rPr>
          <w:b/>
          <w:bCs/>
          <w:szCs w:val="21"/>
        </w:rPr>
        <w:t>字符出现的频度：\n", n);</w:t>
      </w:r>
    </w:p>
    <w:p w14:paraId="32B55EA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or (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= 0; 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 xml:space="preserve"> &lt; n; ++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)</w:t>
      </w:r>
    </w:p>
    <w:p w14:paraId="72FBFA1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47B70A2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scanf</w:t>
      </w:r>
      <w:proofErr w:type="spellEnd"/>
      <w:r w:rsidRPr="00D11B06">
        <w:rPr>
          <w:b/>
          <w:bCs/>
          <w:szCs w:val="21"/>
        </w:rPr>
        <w:t>(</w:t>
      </w:r>
      <w:proofErr w:type="gramEnd"/>
      <w:r w:rsidRPr="00D11B06">
        <w:rPr>
          <w:b/>
          <w:bCs/>
          <w:szCs w:val="21"/>
        </w:rPr>
        <w:t>"%d", &amp;</w:t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[</w:t>
      </w:r>
      <w:proofErr w:type="spellStart"/>
      <w:r w:rsidRPr="00D11B06">
        <w:rPr>
          <w:b/>
          <w:bCs/>
          <w:szCs w:val="21"/>
        </w:rPr>
        <w:t>i</w:t>
      </w:r>
      <w:proofErr w:type="spellEnd"/>
      <w:r w:rsidRPr="00D11B06">
        <w:rPr>
          <w:b/>
          <w:bCs/>
          <w:szCs w:val="21"/>
        </w:rPr>
        <w:t>]);</w:t>
      </w:r>
    </w:p>
    <w:p w14:paraId="540CFE9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</w:t>
      </w:r>
    </w:p>
    <w:p w14:paraId="118FB5D5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513F711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 xml:space="preserve">char </w:t>
      </w:r>
      <w:proofErr w:type="spellStart"/>
      <w:proofErr w:type="gram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[</w:t>
      </w:r>
      <w:proofErr w:type="gramEnd"/>
      <w:r w:rsidRPr="00D11B06">
        <w:rPr>
          <w:b/>
          <w:bCs/>
          <w:szCs w:val="21"/>
        </w:rPr>
        <w:t>100], string[100],c;</w:t>
      </w:r>
    </w:p>
    <w:p w14:paraId="09E2487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</w:t>
      </w:r>
      <w:proofErr w:type="gramStart"/>
      <w:r w:rsidRPr="00D11B06">
        <w:rPr>
          <w:b/>
          <w:bCs/>
          <w:szCs w:val="21"/>
        </w:rPr>
        <w:t>请连续</w:t>
      </w:r>
      <w:proofErr w:type="gramEnd"/>
      <w:r w:rsidRPr="00D11B06">
        <w:rPr>
          <w:b/>
          <w:bCs/>
          <w:szCs w:val="21"/>
        </w:rPr>
        <w:t>输入这%d</w:t>
      </w:r>
      <w:proofErr w:type="gramStart"/>
      <w:r w:rsidRPr="00D11B06">
        <w:rPr>
          <w:b/>
          <w:bCs/>
          <w:szCs w:val="21"/>
        </w:rPr>
        <w:t>个</w:t>
      </w:r>
      <w:proofErr w:type="gramEnd"/>
      <w:r w:rsidRPr="00D11B06">
        <w:rPr>
          <w:b/>
          <w:bCs/>
          <w:szCs w:val="21"/>
        </w:rPr>
        <w:t>频度各自所代表的字符：\n", n);</w:t>
      </w:r>
    </w:p>
    <w:p w14:paraId="4903A1A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fflush</w:t>
      </w:r>
      <w:proofErr w:type="spellEnd"/>
      <w:r w:rsidRPr="00D11B06">
        <w:rPr>
          <w:b/>
          <w:bCs/>
          <w:szCs w:val="21"/>
        </w:rPr>
        <w:t>(stdin);      // 强行清除缓存中的数据，也就是上面输入权</w:t>
      </w:r>
      <w:proofErr w:type="gramStart"/>
      <w:r w:rsidRPr="00D11B06">
        <w:rPr>
          <w:b/>
          <w:bCs/>
          <w:szCs w:val="21"/>
        </w:rPr>
        <w:t>值结束</w:t>
      </w:r>
      <w:proofErr w:type="gramEnd"/>
      <w:r w:rsidRPr="00D11B06">
        <w:rPr>
          <w:b/>
          <w:bCs/>
          <w:szCs w:val="21"/>
        </w:rPr>
        <w:t>时的回车符</w:t>
      </w:r>
    </w:p>
    <w:p w14:paraId="2B5E418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gets(string);</w:t>
      </w:r>
    </w:p>
    <w:p w14:paraId="5A042C5C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6D26A33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fmanNode</w:t>
      </w:r>
      <w:proofErr w:type="spellEnd"/>
      <w:r w:rsidRPr="00D11B06">
        <w:rPr>
          <w:b/>
          <w:bCs/>
          <w:szCs w:val="21"/>
        </w:rPr>
        <w:t xml:space="preserve">*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 = NULL;</w:t>
      </w:r>
    </w:p>
    <w:p w14:paraId="7E50F82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 = </w:t>
      </w:r>
      <w:proofErr w:type="spellStart"/>
      <w:proofErr w:type="gramStart"/>
      <w:r w:rsidRPr="00D11B06">
        <w:rPr>
          <w:b/>
          <w:bCs/>
          <w:szCs w:val="21"/>
        </w:rPr>
        <w:t>create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, n);</w:t>
      </w:r>
    </w:p>
    <w:p w14:paraId="034CFBC3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3B632A9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此哈夫曼树的广义表形式为：\n");</w:t>
      </w:r>
    </w:p>
    <w:p w14:paraId="666629B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HuffmanTree</w:t>
      </w:r>
      <w:proofErr w:type="spellEnd"/>
      <w:r w:rsidRPr="00D11B06">
        <w:rPr>
          <w:b/>
          <w:bCs/>
          <w:szCs w:val="21"/>
        </w:rPr>
        <w:t>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;</w:t>
      </w:r>
    </w:p>
    <w:p w14:paraId="785B452B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60796DD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各字符的哈夫曼编码为：\n");</w:t>
      </w:r>
    </w:p>
    <w:p w14:paraId="2D77CE9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HuffmanCod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, 0, string);</w:t>
      </w:r>
    </w:p>
    <w:p w14:paraId="683E1A06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317952D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e:编码(Encode)\</w:t>
      </w:r>
      <w:proofErr w:type="spellStart"/>
      <w:r w:rsidRPr="00D11B06">
        <w:rPr>
          <w:b/>
          <w:bCs/>
          <w:szCs w:val="21"/>
        </w:rPr>
        <w:t>nd</w:t>
      </w:r>
      <w:proofErr w:type="spellEnd"/>
      <w:r w:rsidRPr="00D11B06">
        <w:rPr>
          <w:b/>
          <w:bCs/>
          <w:szCs w:val="21"/>
        </w:rPr>
        <w:t>:解码(Decode)\nq:退出(Quit))\n");</w:t>
      </w:r>
    </w:p>
    <w:p w14:paraId="166BC2D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选择操作：");</w:t>
      </w:r>
    </w:p>
    <w:p w14:paraId="3F1EAFE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scanf</w:t>
      </w:r>
      <w:proofErr w:type="spellEnd"/>
      <w:r w:rsidRPr="00D11B06">
        <w:rPr>
          <w:b/>
          <w:bCs/>
          <w:szCs w:val="21"/>
        </w:rPr>
        <w:t>("%</w:t>
      </w:r>
      <w:proofErr w:type="spellStart"/>
      <w:r w:rsidRPr="00D11B06">
        <w:rPr>
          <w:b/>
          <w:bCs/>
          <w:szCs w:val="21"/>
        </w:rPr>
        <w:t>c</w:t>
      </w:r>
      <w:proofErr w:type="gramStart"/>
      <w:r w:rsidRPr="00D11B06">
        <w:rPr>
          <w:b/>
          <w:bCs/>
          <w:szCs w:val="21"/>
        </w:rPr>
        <w:t>",&amp;</w:t>
      </w:r>
      <w:proofErr w:type="gramEnd"/>
      <w:r w:rsidRPr="00D11B06">
        <w:rPr>
          <w:b/>
          <w:bCs/>
          <w:szCs w:val="21"/>
        </w:rPr>
        <w:t>c</w:t>
      </w:r>
      <w:proofErr w:type="spellEnd"/>
      <w:r w:rsidRPr="00D11B06">
        <w:rPr>
          <w:b/>
          <w:bCs/>
          <w:szCs w:val="21"/>
        </w:rPr>
        <w:t>);</w:t>
      </w:r>
    </w:p>
    <w:p w14:paraId="174F568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do</w:t>
      </w:r>
    </w:p>
    <w:p w14:paraId="59B6A36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{</w:t>
      </w:r>
    </w:p>
    <w:p w14:paraId="4EA768A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switch (c)</w:t>
      </w:r>
    </w:p>
    <w:p w14:paraId="0766BE6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0BA2AF2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case'e</w:t>
      </w:r>
      <w:proofErr w:type="spellEnd"/>
      <w:r w:rsidRPr="00D11B06">
        <w:rPr>
          <w:b/>
          <w:bCs/>
          <w:szCs w:val="21"/>
        </w:rPr>
        <w:t>':</w:t>
      </w:r>
    </w:p>
    <w:p w14:paraId="7B259D04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D05915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输入想要编码的文本：");</w:t>
      </w:r>
    </w:p>
    <w:p w14:paraId="09A5D69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fflush</w:t>
      </w:r>
      <w:proofErr w:type="spellEnd"/>
      <w:r w:rsidRPr="00D11B06">
        <w:rPr>
          <w:b/>
          <w:bCs/>
          <w:szCs w:val="21"/>
        </w:rPr>
        <w:t xml:space="preserve">(stdin); </w:t>
      </w:r>
    </w:p>
    <w:p w14:paraId="3A25BE1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gets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);</w:t>
      </w:r>
    </w:p>
    <w:p w14:paraId="54FB29E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编码结果为：\n");</w:t>
      </w:r>
    </w:p>
    <w:p w14:paraId="4283C58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HuffmanEncod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 xml:space="preserve">, 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 xml:space="preserve">, string, </w:t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);</w:t>
      </w:r>
    </w:p>
    <w:p w14:paraId="543CDB5A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");</w:t>
      </w:r>
    </w:p>
    <w:p w14:paraId="3DB7DE5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e:编码(Encode)\</w:t>
      </w:r>
      <w:proofErr w:type="spellStart"/>
      <w:r w:rsidRPr="00D11B06">
        <w:rPr>
          <w:b/>
          <w:bCs/>
          <w:szCs w:val="21"/>
        </w:rPr>
        <w:t>nd</w:t>
      </w:r>
      <w:proofErr w:type="spellEnd"/>
      <w:r w:rsidRPr="00D11B06">
        <w:rPr>
          <w:b/>
          <w:bCs/>
          <w:szCs w:val="21"/>
        </w:rPr>
        <w:t>:解码(Decode)\nq:退出(Quit))\n");</w:t>
      </w:r>
    </w:p>
    <w:p w14:paraId="51D996D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选择操作：");</w:t>
      </w:r>
    </w:p>
    <w:p w14:paraId="237D34F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1564ABD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52200F1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case'd</w:t>
      </w:r>
      <w:proofErr w:type="spellEnd"/>
      <w:r w:rsidRPr="00D11B06">
        <w:rPr>
          <w:b/>
          <w:bCs/>
          <w:szCs w:val="21"/>
        </w:rPr>
        <w:t>':</w:t>
      </w:r>
    </w:p>
    <w:p w14:paraId="32F0F9D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61ACB3CB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输入想要解码的电文：");</w:t>
      </w:r>
    </w:p>
    <w:p w14:paraId="397A700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fflush</w:t>
      </w:r>
      <w:proofErr w:type="spellEnd"/>
      <w:r w:rsidRPr="00D11B06">
        <w:rPr>
          <w:b/>
          <w:bCs/>
          <w:szCs w:val="21"/>
        </w:rPr>
        <w:t xml:space="preserve">(stdin); </w:t>
      </w:r>
    </w:p>
    <w:p w14:paraId="29288AF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gets(</w:t>
      </w:r>
      <w:proofErr w:type="spellStart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>);</w:t>
      </w:r>
    </w:p>
    <w:p w14:paraId="136912E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解码结果为：\n");</w:t>
      </w:r>
    </w:p>
    <w:p w14:paraId="41081A7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proofErr w:type="gramStart"/>
      <w:r w:rsidRPr="00D11B06">
        <w:rPr>
          <w:b/>
          <w:bCs/>
          <w:szCs w:val="21"/>
        </w:rPr>
        <w:t>HuffmanDecode</w:t>
      </w:r>
      <w:proofErr w:type="spellEnd"/>
      <w:r w:rsidRPr="00D11B06">
        <w:rPr>
          <w:b/>
          <w:bCs/>
          <w:szCs w:val="21"/>
        </w:rPr>
        <w:t>(</w:t>
      </w:r>
      <w:proofErr w:type="spellStart"/>
      <w:proofErr w:type="gramEnd"/>
      <w:r w:rsidRPr="00D11B06">
        <w:rPr>
          <w:b/>
          <w:bCs/>
          <w:szCs w:val="21"/>
        </w:rPr>
        <w:t>ch</w:t>
      </w:r>
      <w:proofErr w:type="spellEnd"/>
      <w:r w:rsidRPr="00D11B06">
        <w:rPr>
          <w:b/>
          <w:bCs/>
          <w:szCs w:val="21"/>
        </w:rPr>
        <w:t xml:space="preserve">, 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, string);</w:t>
      </w:r>
    </w:p>
    <w:p w14:paraId="6EEB1CB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");</w:t>
      </w:r>
    </w:p>
    <w:p w14:paraId="4CB8A29E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\ne:编码(Encode)\</w:t>
      </w:r>
      <w:proofErr w:type="spellStart"/>
      <w:r w:rsidRPr="00D11B06">
        <w:rPr>
          <w:b/>
          <w:bCs/>
          <w:szCs w:val="21"/>
        </w:rPr>
        <w:t>nd</w:t>
      </w:r>
      <w:proofErr w:type="spellEnd"/>
      <w:r w:rsidRPr="00D11B06">
        <w:rPr>
          <w:b/>
          <w:bCs/>
          <w:szCs w:val="21"/>
        </w:rPr>
        <w:t>:解码(Decode)\nq:退出(Quit))\n");</w:t>
      </w:r>
    </w:p>
    <w:p w14:paraId="62436C0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printf</w:t>
      </w:r>
      <w:proofErr w:type="spellEnd"/>
      <w:r w:rsidRPr="00D11B06">
        <w:rPr>
          <w:b/>
          <w:bCs/>
          <w:szCs w:val="21"/>
        </w:rPr>
        <w:t>("请选择操作：");</w:t>
      </w:r>
    </w:p>
    <w:p w14:paraId="4F942035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00A47F0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41A9E6FD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case'q</w:t>
      </w:r>
      <w:proofErr w:type="spellEnd"/>
      <w:r w:rsidRPr="00D11B06">
        <w:rPr>
          <w:b/>
          <w:bCs/>
          <w:szCs w:val="21"/>
        </w:rPr>
        <w:t>':</w:t>
      </w:r>
    </w:p>
    <w:p w14:paraId="2E0F61A3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1F217479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gramStart"/>
      <w:r w:rsidRPr="00D11B06">
        <w:rPr>
          <w:b/>
          <w:bCs/>
          <w:szCs w:val="21"/>
        </w:rPr>
        <w:t>exit(</w:t>
      </w:r>
      <w:proofErr w:type="gramEnd"/>
      <w:r w:rsidRPr="00D11B06">
        <w:rPr>
          <w:b/>
          <w:bCs/>
          <w:szCs w:val="21"/>
        </w:rPr>
        <w:t>0);</w:t>
      </w:r>
    </w:p>
    <w:p w14:paraId="617DF9A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38DF889C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728895B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default:</w:t>
      </w:r>
    </w:p>
    <w:p w14:paraId="7CE3C35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{</w:t>
      </w:r>
    </w:p>
    <w:p w14:paraId="48CB2180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lastRenderedPageBreak/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gramStart"/>
      <w:r w:rsidRPr="00D11B06">
        <w:rPr>
          <w:b/>
          <w:bCs/>
          <w:szCs w:val="21"/>
        </w:rPr>
        <w:t>exit(</w:t>
      </w:r>
      <w:proofErr w:type="gramEnd"/>
      <w:r w:rsidRPr="00D11B06">
        <w:rPr>
          <w:b/>
          <w:bCs/>
          <w:szCs w:val="21"/>
        </w:rPr>
        <w:t>0);</w:t>
      </w:r>
    </w:p>
    <w:p w14:paraId="33D10D6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break;</w:t>
      </w:r>
    </w:p>
    <w:p w14:paraId="75FD1E4F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A80A56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  <w:t>}</w:t>
      </w:r>
    </w:p>
    <w:p w14:paraId="04552447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</w:r>
      <w:r w:rsidRPr="00D11B06">
        <w:rPr>
          <w:b/>
          <w:bCs/>
          <w:szCs w:val="21"/>
        </w:rPr>
        <w:tab/>
      </w:r>
      <w:proofErr w:type="spellStart"/>
      <w:r w:rsidRPr="00D11B06">
        <w:rPr>
          <w:b/>
          <w:bCs/>
          <w:szCs w:val="21"/>
        </w:rPr>
        <w:t>scanf</w:t>
      </w:r>
      <w:proofErr w:type="spellEnd"/>
      <w:r w:rsidRPr="00D11B06">
        <w:rPr>
          <w:b/>
          <w:bCs/>
          <w:szCs w:val="21"/>
        </w:rPr>
        <w:t>("%</w:t>
      </w:r>
      <w:proofErr w:type="spellStart"/>
      <w:r w:rsidRPr="00D11B06">
        <w:rPr>
          <w:b/>
          <w:bCs/>
          <w:szCs w:val="21"/>
        </w:rPr>
        <w:t>c</w:t>
      </w:r>
      <w:proofErr w:type="gramStart"/>
      <w:r w:rsidRPr="00D11B06">
        <w:rPr>
          <w:b/>
          <w:bCs/>
          <w:szCs w:val="21"/>
        </w:rPr>
        <w:t>",&amp;</w:t>
      </w:r>
      <w:proofErr w:type="gramEnd"/>
      <w:r w:rsidRPr="00D11B06">
        <w:rPr>
          <w:b/>
          <w:bCs/>
          <w:szCs w:val="21"/>
        </w:rPr>
        <w:t>c</w:t>
      </w:r>
      <w:proofErr w:type="spellEnd"/>
      <w:r w:rsidRPr="00D11B06">
        <w:rPr>
          <w:b/>
          <w:bCs/>
          <w:szCs w:val="21"/>
        </w:rPr>
        <w:t>);</w:t>
      </w:r>
    </w:p>
    <w:p w14:paraId="515D6772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} while (</w:t>
      </w:r>
      <w:proofErr w:type="gramStart"/>
      <w:r w:rsidRPr="00D11B06">
        <w:rPr>
          <w:b/>
          <w:bCs/>
          <w:szCs w:val="21"/>
        </w:rPr>
        <w:t>c !</w:t>
      </w:r>
      <w:proofErr w:type="gramEnd"/>
      <w:r w:rsidRPr="00D11B06">
        <w:rPr>
          <w:b/>
          <w:bCs/>
          <w:szCs w:val="21"/>
        </w:rPr>
        <w:t>= 'q');</w:t>
      </w:r>
    </w:p>
    <w:p w14:paraId="07566E5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ree(</w:t>
      </w:r>
      <w:proofErr w:type="spellStart"/>
      <w:r w:rsidRPr="00D11B06">
        <w:rPr>
          <w:b/>
          <w:bCs/>
          <w:szCs w:val="21"/>
        </w:rPr>
        <w:t>arr</w:t>
      </w:r>
      <w:proofErr w:type="spellEnd"/>
      <w:r w:rsidRPr="00D11B06">
        <w:rPr>
          <w:b/>
          <w:bCs/>
          <w:szCs w:val="21"/>
        </w:rPr>
        <w:t>);</w:t>
      </w:r>
    </w:p>
    <w:p w14:paraId="19D39EA1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free(</w:t>
      </w:r>
      <w:proofErr w:type="spellStart"/>
      <w:r w:rsidRPr="00D11B06">
        <w:rPr>
          <w:b/>
          <w:bCs/>
          <w:szCs w:val="21"/>
        </w:rPr>
        <w:t>hufmTree</w:t>
      </w:r>
      <w:proofErr w:type="spellEnd"/>
      <w:r w:rsidRPr="00D11B06">
        <w:rPr>
          <w:b/>
          <w:bCs/>
          <w:szCs w:val="21"/>
        </w:rPr>
        <w:t>);</w:t>
      </w:r>
    </w:p>
    <w:p w14:paraId="6679419B" w14:textId="77777777" w:rsidR="00D11B06" w:rsidRPr="00D11B06" w:rsidRDefault="00D11B06" w:rsidP="00D11B06">
      <w:pPr>
        <w:jc w:val="left"/>
        <w:rPr>
          <w:b/>
          <w:bCs/>
          <w:szCs w:val="21"/>
        </w:rPr>
      </w:pPr>
    </w:p>
    <w:p w14:paraId="54D6BD36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ab/>
        <w:t>return 0;</w:t>
      </w:r>
    </w:p>
    <w:p w14:paraId="4D259BA8" w14:textId="77777777" w:rsidR="00D11B06" w:rsidRPr="00D11B06" w:rsidRDefault="00D11B06" w:rsidP="00D11B06">
      <w:pPr>
        <w:jc w:val="left"/>
        <w:rPr>
          <w:b/>
          <w:bCs/>
          <w:szCs w:val="21"/>
        </w:rPr>
      </w:pPr>
      <w:r w:rsidRPr="00D11B06">
        <w:rPr>
          <w:b/>
          <w:bCs/>
          <w:szCs w:val="21"/>
        </w:rPr>
        <w:t>}</w:t>
      </w:r>
    </w:p>
    <w:p w14:paraId="0AC48C84" w14:textId="77777777" w:rsidR="00544E3A" w:rsidRPr="00D11B06" w:rsidRDefault="00544E3A" w:rsidP="00544E3A"/>
    <w:p w14:paraId="00480C00" w14:textId="77777777" w:rsidR="001F5EFB" w:rsidRDefault="001F5EFB">
      <w:pPr>
        <w:rPr>
          <w:b/>
          <w:bCs/>
          <w:kern w:val="28"/>
          <w:sz w:val="32"/>
          <w:szCs w:val="32"/>
        </w:rPr>
      </w:pPr>
      <w:r>
        <w:br w:type="page"/>
      </w:r>
    </w:p>
    <w:p w14:paraId="6942487F" w14:textId="3067FF23" w:rsidR="001F5EFB" w:rsidRDefault="001F5EFB" w:rsidP="001F5EFB">
      <w:pPr>
        <w:pStyle w:val="1"/>
      </w:pPr>
      <w:r>
        <w:rPr>
          <w:rFonts w:hint="eastAsia"/>
        </w:rPr>
        <w:lastRenderedPageBreak/>
        <w:t>附录</w:t>
      </w:r>
    </w:p>
    <w:p w14:paraId="20B3B0EB" w14:textId="0229FF06" w:rsidR="001F5EFB" w:rsidRDefault="001F5EFB" w:rsidP="001F5EFB">
      <w:pPr>
        <w:pStyle w:val="a5"/>
        <w:jc w:val="left"/>
      </w:pPr>
      <w:r>
        <w:rPr>
          <w:rFonts w:hint="eastAsia"/>
        </w:rPr>
        <w:t>附录一</w:t>
      </w:r>
    </w:p>
    <w:p w14:paraId="7609A5E0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proofErr w:type="gram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</w:t>
      </w:r>
      <w:proofErr w:type="spellEnd"/>
      <w:proofErr w:type="gram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B2D747D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ata=</w:t>
      </w:r>
      <w:proofErr w:type="spell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sread</w:t>
      </w:r>
      <w:proofErr w:type="spell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ata.xlsx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49DAD1D3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=data</w:t>
      </w:r>
      <w:proofErr w:type="gram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:,</w:t>
      </w:r>
      <w:proofErr w:type="gramEnd"/>
      <w:r w:rsidRPr="001F5EF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AB07393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=data</w:t>
      </w:r>
      <w:proofErr w:type="gram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:,</w:t>
      </w:r>
      <w:proofErr w:type="gramEnd"/>
      <w:r w:rsidRPr="001F5EF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E4ECC23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abel={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南宁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河内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曼谷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金边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吉隆坡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新加坡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文莱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马尼拉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;  </w:t>
      </w:r>
    </w:p>
    <w:p w14:paraId="7FFA063F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proofErr w:type="gram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,y</w:t>
      </w:r>
      <w:proofErr w:type="gram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o</w:t>
      </w:r>
      <w:proofErr w:type="spellEnd"/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5CE8D2F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1F5EF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gramStart"/>
      <w:r w:rsidRPr="001F5EF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length</w:t>
      </w:r>
      <w:proofErr w:type="gram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x)  </w:t>
      </w:r>
    </w:p>
    <w:p w14:paraId="500B05EF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text(x(</w:t>
      </w:r>
      <w:proofErr w:type="spell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proofErr w:type="gram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y</w:t>
      </w:r>
      <w:proofErr w:type="gram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label{</w:t>
      </w:r>
      <w:proofErr w:type="spell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)  </w:t>
      </w:r>
    </w:p>
    <w:p w14:paraId="51EF9510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14:paraId="6F366E96" w14:textId="77777777" w:rsidR="001F5EFB" w:rsidRPr="001F5EFB" w:rsidRDefault="001F5EFB" w:rsidP="001F5EFB">
      <w:pPr>
        <w:numPr>
          <w:ilvl w:val="0"/>
          <w:numId w:val="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=[</w:t>
      </w:r>
      <w:proofErr w:type="spellStart"/>
      <w:proofErr w:type="gram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,y</w:t>
      </w:r>
      <w:proofErr w:type="spellEnd"/>
      <w:proofErr w:type="gram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;  </w:t>
      </w:r>
    </w:p>
    <w:p w14:paraId="1C3D451F" w14:textId="30AAB9A4" w:rsidR="00D8747B" w:rsidRPr="001F5EFB" w:rsidRDefault="001F5EFB" w:rsidP="00D8747B">
      <w:pPr>
        <w:numPr>
          <w:ilvl w:val="0"/>
          <w:numId w:val="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swrite</w:t>
      </w:r>
      <w:proofErr w:type="spell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data.xlsx</w:t>
      </w:r>
      <w:proofErr w:type="gramStart"/>
      <w:r w:rsidRPr="001F5EF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A</w:t>
      </w:r>
      <w:proofErr w:type="spellEnd"/>
      <w:proofErr w:type="gramEnd"/>
      <w:r w:rsidRPr="001F5EF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</w:t>
      </w:r>
    </w:p>
    <w:p w14:paraId="4D3EB7A5" w14:textId="52C36D34" w:rsidR="00D8747B" w:rsidRDefault="00D8747B" w:rsidP="00D8747B">
      <w:pPr>
        <w:pStyle w:val="a5"/>
        <w:jc w:val="left"/>
      </w:pPr>
      <w:r>
        <w:rPr>
          <w:rFonts w:hint="eastAsia"/>
        </w:rPr>
        <w:t>附录二</w:t>
      </w:r>
    </w:p>
    <w:p w14:paraId="31353CD9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</w:t>
      </w:r>
      <w:proofErr w:type="spellEnd"/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6C2919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=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8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A717CDF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raph=zeros(n);  </w:t>
      </w:r>
    </w:p>
    <w:p w14:paraId="1ED05A38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os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sread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data.xlsx'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A21DCB4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gramStart"/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n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01CAE5F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j=i+</w:t>
      </w:r>
      <w:proofErr w:type="gramStart"/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n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75A4935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graph(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,j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=distance(pos(i,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pos(i,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pos(j,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pos(j,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4DB72FCC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 </w:t>
      </w:r>
    </w:p>
    <w:p w14:paraId="07B19222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14:paraId="423FE0D8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raph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raph+graph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';  </w:t>
      </w:r>
    </w:p>
    <w:p w14:paraId="27A184AE" w14:textId="77777777" w:rsidR="00D8747B" w:rsidRPr="00D8747B" w:rsidRDefault="00D8747B" w:rsidP="00D8747B">
      <w:pPr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swrite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graph.xlsx</w:t>
      </w:r>
      <w:proofErr w:type="gramStart"/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graph</w:t>
      </w:r>
      <w:proofErr w:type="spellEnd"/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</w:t>
      </w:r>
    </w:p>
    <w:p w14:paraId="2E413A96" w14:textId="76648E09" w:rsidR="00D8747B" w:rsidRPr="00D8747B" w:rsidRDefault="00D8747B" w:rsidP="00D8747B">
      <w:r w:rsidRPr="00D8747B">
        <w:rPr>
          <w:rFonts w:hint="eastAsia"/>
          <w:noProof/>
        </w:rPr>
        <w:drawing>
          <wp:inline distT="0" distB="0" distL="0" distR="0" wp14:anchorId="5FFE0215" wp14:editId="06A0616E">
            <wp:extent cx="5274310" cy="139827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98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93DA2" w14:textId="4EA95F8C" w:rsidR="001F5EFB" w:rsidRDefault="00D8747B" w:rsidP="00D8747B">
      <w:pPr>
        <w:pStyle w:val="a5"/>
        <w:jc w:val="left"/>
      </w:pPr>
      <w:r>
        <w:rPr>
          <w:rFonts w:hint="eastAsia"/>
        </w:rPr>
        <w:t>附录三</w:t>
      </w:r>
    </w:p>
    <w:p w14:paraId="12976CF0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clc,clear</w:t>
      </w:r>
      <w:proofErr w:type="spellEnd"/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63AE34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lobal graph  </w:t>
      </w:r>
    </w:p>
    <w:p w14:paraId="2C2E7F40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lobal n  </w:t>
      </w:r>
    </w:p>
    <w:p w14:paraId="0ED48D46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raph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sread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graph.xlsx'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%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ead graph  </w:t>
      </w:r>
    </w:p>
    <w:p w14:paraId="0B3C73CD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=size(graph,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93329E2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随机生成处解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ADA9599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[</w:t>
      </w:r>
      <w:proofErr w:type="gramEnd"/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n 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;  </w:t>
      </w:r>
    </w:p>
    <w:p w14:paraId="1EA9E7E6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73229C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A7AE06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700F471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emp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m);  </w:t>
      </w:r>
    </w:p>
    <w:p w14:paraId="3AAE5F07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m)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);  </w:t>
      </w:r>
    </w:p>
    <w:p w14:paraId="4E80706D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)=temp;  </w:t>
      </w:r>
    </w:p>
    <w:p w14:paraId="3065DA1E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14:paraId="4E6D868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be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ACF4D93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curren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DDFDA64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fun(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FCA0DE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be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5858156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curren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DBF8F4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ni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E8FBED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0=</w:t>
      </w:r>
      <w:proofErr w:type="gramStart"/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97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tf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L=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0000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t=t0;at=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99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D15781B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main code  </w:t>
      </w:r>
    </w:p>
    <w:p w14:paraId="7BAD88C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c  </w:t>
      </w:r>
    </w:p>
    <w:p w14:paraId="4B6667B5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2A563F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t&gt;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DF9EDEE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k=</w:t>
      </w:r>
      <w:proofErr w:type="gramStart"/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L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8297118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and(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&lt;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.5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8E470F2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%two exchange  </w:t>
      </w:r>
    </w:p>
    <w:p w14:paraId="6ECDDBD6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1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A779E8B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2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A0A39CE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c1==c2)  </w:t>
      </w:r>
    </w:p>
    <w:p w14:paraId="45583840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1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472D3B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2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43176A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nd  </w:t>
      </w:r>
    </w:p>
    <w:p w14:paraId="18A22769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emp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c1);  </w:t>
      </w:r>
    </w:p>
    <w:p w14:paraId="1FCE9DD8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1)=</w:t>
      </w:r>
      <w:proofErr w:type="spellStart"/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c2);  </w:t>
      </w:r>
    </w:p>
    <w:p w14:paraId="548A31D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)=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emp;  </w:t>
      </w:r>
    </w:p>
    <w:p w14:paraId="54A82003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E0F16D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%three exchange  </w:t>
      </w:r>
    </w:p>
    <w:p w14:paraId="609AB05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%make 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1!=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2!=c3  </w:t>
      </w:r>
    </w:p>
    <w:p w14:paraId="296D1B2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1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9B8986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2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9BBF925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3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B51C3B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c1==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)|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|(c2==c3)||(c1==c3)||(abs(c1-c2)==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ACE94C1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    c1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22D9652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2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9EC71F8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3=ceil(rand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*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n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EDD4168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nd  </w:t>
      </w:r>
    </w:p>
    <w:p w14:paraId="09233EF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%make c1&lt;c2&lt;C3  </w:t>
      </w:r>
    </w:p>
    <w:p w14:paraId="2833AA9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emp1=c1;  </w:t>
      </w:r>
    </w:p>
    <w:p w14:paraId="6124AF1C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emp2=c2;  </w:t>
      </w:r>
    </w:p>
    <w:p w14:paraId="575EA4DB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emp3=c3;  </w:t>
      </w:r>
    </w:p>
    <w:p w14:paraId="64E73DAC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c1&lt;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)&amp;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amp;(c2&lt;c3)  </w:t>
      </w:r>
    </w:p>
    <w:p w14:paraId="1635E0B4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lseif (c1&lt;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3)&amp;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amp;(c3&lt;c2)  </w:t>
      </w:r>
    </w:p>
    <w:p w14:paraId="2BFA1E7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2=temp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3;c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3=temp2;  </w:t>
      </w:r>
    </w:p>
    <w:p w14:paraId="356FF3EE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lseif (c2&lt;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1)&amp;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amp;(c1&lt;c3)  </w:t>
      </w:r>
    </w:p>
    <w:p w14:paraId="22EDC17D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1=temp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;c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=temp1;  </w:t>
      </w:r>
    </w:p>
    <w:p w14:paraId="16248B97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lseif (c2&lt;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3)&amp;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amp;(c3&lt;c1)  </w:t>
      </w:r>
    </w:p>
    <w:p w14:paraId="130BD5A8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1=temp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;c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=temp3;c3=temp1;  </w:t>
      </w:r>
    </w:p>
    <w:p w14:paraId="4810518B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lseif (c3&lt;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1)&amp;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amp;(c1&lt;c2)  </w:t>
      </w:r>
    </w:p>
    <w:p w14:paraId="35150E39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1=temp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3;c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=temp1;c3=temp2;  </w:t>
      </w:r>
    </w:p>
    <w:p w14:paraId="03CF7A8D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lseif (c3&lt;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)&amp;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amp;(c2&lt;c1)  </w:t>
      </w:r>
    </w:p>
    <w:p w14:paraId="499D1E88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1=temp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3;c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2=temp2;c3=temp1;  </w:t>
      </w:r>
    </w:p>
    <w:p w14:paraId="2BA920CC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nd  </w:t>
      </w:r>
    </w:p>
    <w:p w14:paraId="125C0056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empli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(c1+</w:t>
      </w:r>
      <w:proofErr w:type="gramStart"/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:(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2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6E85AEFE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(c1+</w:t>
      </w:r>
      <w:proofErr w:type="gramStart"/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:(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1+c3-c2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c2:c3);  </w:t>
      </w:r>
    </w:p>
    <w:p w14:paraId="1997389E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(c1+c3-c2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:c</w:t>
      </w:r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3)=</w:t>
      </w:r>
      <w:proofErr w:type="spellStart"/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empli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963C011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end  </w:t>
      </w:r>
    </w:p>
    <w:p w14:paraId="62CC2EA1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fun(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4E25CA40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%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记录历代能量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ACCEB71" w14:textId="0D669FAE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his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=</w:t>
      </w:r>
      <w:r w:rsidR="00FC08F6" w:rsidRPr="00FC08F6">
        <w:t xml:space="preserve"> </w:t>
      </w:r>
      <w:proofErr w:type="spellStart"/>
      <w:r w:rsidR="00FC08F6" w:rsidRPr="00FC08F6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curren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27120F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i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90BB367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gramStart"/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curren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0EE24F3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curren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B0C5065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curren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27535E4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gramStart"/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be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5A147C3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be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74AFF2C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be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32C143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nd  </w:t>
      </w:r>
    </w:p>
    <w:p w14:paraId="6D10B55B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50A5E6B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d&lt;exp(-(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-Ecurrent</w:t>
      </w:r>
      <w:proofErr w:type="spellEnd"/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./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)  </w:t>
      </w:r>
    </w:p>
    <w:p w14:paraId="69D4FA2C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curren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tem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A8E58E1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curren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1F482FC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C51CFD2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new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curren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99E6FB3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nd  </w:t>
      </w:r>
    </w:p>
    <w:p w14:paraId="0E2FF9A7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end  </w:t>
      </w:r>
    </w:p>
    <w:p w14:paraId="6189240D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 </w:t>
      </w:r>
    </w:p>
    <w:p w14:paraId="65390340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t=t.*at;  </w:t>
      </w:r>
    </w:p>
    <w:p w14:paraId="573EAA1B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14:paraId="1A10B151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oc  </w:t>
      </w:r>
    </w:p>
    <w:p w14:paraId="0D6F2C4C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存结果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D03181A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swrite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esult_sol.xlsx</w:t>
      </w:r>
      <w:proofErr w:type="gramStart"/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_be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AC09BF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swrite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esult_E.xlsx</w:t>
      </w:r>
      <w:proofErr w:type="gramStart"/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best</w:t>
      </w:r>
      <w:proofErr w:type="spellEnd"/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4A2D7DE5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gramStart"/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i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-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Ehis);  </w:t>
      </w:r>
    </w:p>
    <w:p w14:paraId="4E43A88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代数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4A66525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能量</w:t>
      </w:r>
      <w:r w:rsidRPr="00D8747B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E830532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is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ol_be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36B3751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isp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best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4DC3D3D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unction E=fun(circle)  </w:t>
      </w:r>
    </w:p>
    <w:p w14:paraId="602618C3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lobal graph  </w:t>
      </w:r>
    </w:p>
    <w:p w14:paraId="3090D53F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lobal n  </w:t>
      </w:r>
    </w:p>
    <w:p w14:paraId="3F5194A6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=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8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7C07813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ength=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DCB4D96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gramStart"/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n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B6C67C8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ngth=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ength+graph</w:t>
      </w:r>
      <w:proofErr w:type="spell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circle(</w:t>
      </w:r>
      <w:proofErr w:type="spell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proofErr w:type="gramStart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,circle</w:t>
      </w:r>
      <w:proofErr w:type="gramEnd"/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i+</w:t>
      </w:r>
      <w:r w:rsidRPr="00D8747B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78D639E5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14:paraId="4D780904" w14:textId="77777777" w:rsidR="00D8747B" w:rsidRPr="00D8747B" w:rsidRDefault="00D8747B" w:rsidP="00D8747B">
      <w:pPr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D8747B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=length; </w:t>
      </w:r>
    </w:p>
    <w:p w14:paraId="7A248260" w14:textId="77777777" w:rsidR="00D8747B" w:rsidRPr="00D8747B" w:rsidRDefault="00D8747B" w:rsidP="00D8747B"/>
    <w:sectPr w:rsidR="00D8747B" w:rsidRPr="00D874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321F19" w14:textId="77777777" w:rsidR="00FE3426" w:rsidRDefault="00FE3426" w:rsidP="00B12D4D">
      <w:pPr>
        <w:spacing w:line="240" w:lineRule="auto"/>
      </w:pPr>
      <w:r>
        <w:separator/>
      </w:r>
    </w:p>
  </w:endnote>
  <w:endnote w:type="continuationSeparator" w:id="0">
    <w:p w14:paraId="7DAB4B8B" w14:textId="77777777" w:rsidR="00FE3426" w:rsidRDefault="00FE3426" w:rsidP="00B12D4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dobe 宋体 Std L">
    <w:panose1 w:val="020203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3F502C" w14:textId="77777777" w:rsidR="00FE3426" w:rsidRDefault="00FE3426" w:rsidP="00B12D4D">
      <w:pPr>
        <w:spacing w:line="240" w:lineRule="auto"/>
      </w:pPr>
      <w:r>
        <w:separator/>
      </w:r>
    </w:p>
  </w:footnote>
  <w:footnote w:type="continuationSeparator" w:id="0">
    <w:p w14:paraId="43418A6C" w14:textId="77777777" w:rsidR="00FE3426" w:rsidRDefault="00FE3426" w:rsidP="00B12D4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3156BB"/>
    <w:multiLevelType w:val="multilevel"/>
    <w:tmpl w:val="01021A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802405B"/>
    <w:multiLevelType w:val="multilevel"/>
    <w:tmpl w:val="53E631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A3B2D79"/>
    <w:multiLevelType w:val="hybridMultilevel"/>
    <w:tmpl w:val="0A70D0E8"/>
    <w:lvl w:ilvl="0" w:tplc="B408422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C136A26"/>
    <w:multiLevelType w:val="hybridMultilevel"/>
    <w:tmpl w:val="B74EA23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3D1042F0"/>
    <w:multiLevelType w:val="multilevel"/>
    <w:tmpl w:val="5B4E21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C5044FF"/>
    <w:multiLevelType w:val="multilevel"/>
    <w:tmpl w:val="38C0A5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D646C40"/>
    <w:multiLevelType w:val="hybridMultilevel"/>
    <w:tmpl w:val="AB4AB8C0"/>
    <w:lvl w:ilvl="0" w:tplc="0D40A5E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4775A7C"/>
    <w:multiLevelType w:val="hybridMultilevel"/>
    <w:tmpl w:val="A43E6300"/>
    <w:lvl w:ilvl="0" w:tplc="7656610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1"/>
  </w:num>
  <w:num w:numId="5">
    <w:abstractNumId w:val="6"/>
  </w:num>
  <w:num w:numId="6">
    <w:abstractNumId w:val="2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6C9E"/>
    <w:rsid w:val="001F5EFB"/>
    <w:rsid w:val="00213E6D"/>
    <w:rsid w:val="002B1D5D"/>
    <w:rsid w:val="003D03EA"/>
    <w:rsid w:val="00544E3A"/>
    <w:rsid w:val="00662892"/>
    <w:rsid w:val="00A519E0"/>
    <w:rsid w:val="00B12D4D"/>
    <w:rsid w:val="00B64009"/>
    <w:rsid w:val="00C54827"/>
    <w:rsid w:val="00C66463"/>
    <w:rsid w:val="00C9002B"/>
    <w:rsid w:val="00C94B7B"/>
    <w:rsid w:val="00CB543A"/>
    <w:rsid w:val="00CC6C9E"/>
    <w:rsid w:val="00CD71D5"/>
    <w:rsid w:val="00D11B06"/>
    <w:rsid w:val="00D703A2"/>
    <w:rsid w:val="00D8747B"/>
    <w:rsid w:val="00D96F42"/>
    <w:rsid w:val="00DA0297"/>
    <w:rsid w:val="00DF7EA9"/>
    <w:rsid w:val="00E2610D"/>
    <w:rsid w:val="00E8417B"/>
    <w:rsid w:val="00FC08F6"/>
    <w:rsid w:val="00FE34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C4727A"/>
  <w15:chartTrackingRefBased/>
  <w15:docId w15:val="{8F0036F5-2C29-4162-926F-F2E31718AE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dobe 宋体 Std L" w:eastAsia="Adobe 宋体 Std L" w:hAnsi="Adobe 宋体 Std L" w:cstheme="minorBidi"/>
        <w:kern w:val="2"/>
        <w:sz w:val="24"/>
        <w:szCs w:val="22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5482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548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Strong"/>
    <w:basedOn w:val="a0"/>
    <w:uiPriority w:val="22"/>
    <w:qFormat/>
    <w:rsid w:val="00C54827"/>
    <w:rPr>
      <w:b/>
      <w:bCs/>
    </w:rPr>
  </w:style>
  <w:style w:type="character" w:customStyle="1" w:styleId="10">
    <w:name w:val="标题 1 字符"/>
    <w:basedOn w:val="a0"/>
    <w:link w:val="1"/>
    <w:uiPriority w:val="9"/>
    <w:rsid w:val="00C54827"/>
    <w:rPr>
      <w:b/>
      <w:bCs/>
      <w:kern w:val="44"/>
      <w:sz w:val="44"/>
      <w:szCs w:val="44"/>
    </w:rPr>
  </w:style>
  <w:style w:type="paragraph" w:styleId="a5">
    <w:name w:val="Subtitle"/>
    <w:basedOn w:val="a"/>
    <w:next w:val="a"/>
    <w:link w:val="a6"/>
    <w:uiPriority w:val="11"/>
    <w:qFormat/>
    <w:rsid w:val="00C54827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6">
    <w:name w:val="副标题 字符"/>
    <w:basedOn w:val="a0"/>
    <w:link w:val="a5"/>
    <w:uiPriority w:val="11"/>
    <w:rsid w:val="00C54827"/>
    <w:rPr>
      <w:b/>
      <w:bCs/>
      <w:kern w:val="28"/>
      <w:sz w:val="32"/>
      <w:szCs w:val="32"/>
    </w:rPr>
  </w:style>
  <w:style w:type="paragraph" w:styleId="a7">
    <w:name w:val="caption"/>
    <w:basedOn w:val="a"/>
    <w:next w:val="a"/>
    <w:uiPriority w:val="35"/>
    <w:unhideWhenUsed/>
    <w:qFormat/>
    <w:rsid w:val="001F5EFB"/>
    <w:rPr>
      <w:rFonts w:asciiTheme="majorHAnsi" w:eastAsia="黑体" w:hAnsiTheme="majorHAnsi" w:cstheme="majorBidi"/>
      <w:sz w:val="20"/>
      <w:szCs w:val="20"/>
    </w:rPr>
  </w:style>
  <w:style w:type="paragraph" w:customStyle="1" w:styleId="alt">
    <w:name w:val="alt"/>
    <w:basedOn w:val="a"/>
    <w:rsid w:val="001F5EFB"/>
    <w:pPr>
      <w:spacing w:before="100" w:beforeAutospacing="1" w:after="100" w:afterAutospacing="1" w:line="240" w:lineRule="auto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string">
    <w:name w:val="string"/>
    <w:basedOn w:val="a0"/>
    <w:rsid w:val="001F5EFB"/>
  </w:style>
  <w:style w:type="character" w:customStyle="1" w:styleId="number">
    <w:name w:val="number"/>
    <w:basedOn w:val="a0"/>
    <w:rsid w:val="001F5EFB"/>
  </w:style>
  <w:style w:type="character" w:customStyle="1" w:styleId="keyword">
    <w:name w:val="keyword"/>
    <w:basedOn w:val="a0"/>
    <w:rsid w:val="001F5EFB"/>
  </w:style>
  <w:style w:type="paragraph" w:styleId="a8">
    <w:name w:val="header"/>
    <w:basedOn w:val="a"/>
    <w:link w:val="a9"/>
    <w:uiPriority w:val="99"/>
    <w:unhideWhenUsed/>
    <w:rsid w:val="00B12D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B12D4D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B12D4D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B12D4D"/>
    <w:rPr>
      <w:sz w:val="18"/>
      <w:szCs w:val="18"/>
    </w:rPr>
  </w:style>
  <w:style w:type="paragraph" w:styleId="ac">
    <w:name w:val="List Paragraph"/>
    <w:basedOn w:val="a"/>
    <w:uiPriority w:val="34"/>
    <w:qFormat/>
    <w:rsid w:val="00D11B06"/>
    <w:pPr>
      <w:widowControl w:val="0"/>
      <w:spacing w:line="240" w:lineRule="auto"/>
      <w:ind w:firstLineChars="200" w:firstLine="420"/>
    </w:pPr>
    <w:rPr>
      <w:rFonts w:asciiTheme="minorHAnsi" w:eastAsiaTheme="minorEastAsia" w:hAnsiTheme="minorHAnsi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229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54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461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97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8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1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8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8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00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5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484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3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213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762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42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70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png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7.wmf"/><Relationship Id="rId77" Type="http://schemas.openxmlformats.org/officeDocument/2006/relationships/image" Target="media/image33.png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9.png"/><Relationship Id="rId80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png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image" Target="media/image34.png"/><Relationship Id="rId81" Type="http://schemas.openxmlformats.org/officeDocument/2006/relationships/image" Target="media/image37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png"/><Relationship Id="rId7" Type="http://schemas.openxmlformats.org/officeDocument/2006/relationships/image" Target="media/image1.png"/><Relationship Id="rId71" Type="http://schemas.openxmlformats.org/officeDocument/2006/relationships/image" Target="media/image28.png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41</Pages>
  <Words>2696</Words>
  <Characters>15373</Characters>
  <Application>Microsoft Office Word</Application>
  <DocSecurity>0</DocSecurity>
  <Lines>128</Lines>
  <Paragraphs>36</Paragraphs>
  <ScaleCrop>false</ScaleCrop>
  <Company/>
  <LinksUpToDate>false</LinksUpToDate>
  <CharactersWithSpaces>18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2016mac09085</dc:creator>
  <cp:keywords/>
  <dc:description/>
  <cp:lastModifiedBy>office2016mac09085</cp:lastModifiedBy>
  <cp:revision>10</cp:revision>
  <dcterms:created xsi:type="dcterms:W3CDTF">2019-12-11T14:21:00Z</dcterms:created>
  <dcterms:modified xsi:type="dcterms:W3CDTF">2019-12-13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